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4B28" w:rsidRPr="00035D5B" w:rsidRDefault="004C7ECA" w:rsidP="00D424D3">
      <w:pPr>
        <w:shd w:val="clear" w:color="auto" w:fill="FFFFFF"/>
        <w:rPr>
          <w:rFonts w:ascii="Arabic Typesetting" w:hAnsi="Arabic Typesetting" w:cs="Arabic Typesetting"/>
          <w:b/>
          <w:bCs/>
          <w:i/>
          <w:iCs/>
          <w:color w:val="FF33CC"/>
          <w:sz w:val="72"/>
          <w:szCs w:val="72"/>
          <w:u w:val="single"/>
          <w:rtl/>
        </w:rPr>
      </w:pPr>
      <w:r>
        <w:rPr>
          <w:rFonts w:ascii="Arabic Typesetting" w:hAnsi="Arabic Typesetting" w:cs="Arabic Typesetting"/>
          <w:b/>
          <w:bCs/>
          <w:i/>
          <w:iCs/>
          <w:noProof/>
          <w:color w:val="000000" w:themeColor="text1"/>
          <w:sz w:val="40"/>
          <w:szCs w:val="40"/>
          <w:u w:val="single"/>
          <w:shd w:val="clear" w:color="auto" w:fill="FFFFFF" w:themeFill="background1"/>
          <w:rtl/>
          <w:lang w:eastAsia="en-US" w:bidi="ar-SA"/>
        </w:rPr>
        <w:pict>
          <v:shapetype id="_x0000_t21" coordsize="21600,21600" o:spt="21" adj="3600" path="m@0,qy0@0l0@2qx@0,21600l@1,21600qy21600@2l21600@0qx@1,xe">
            <v:stroke joinstyle="miter"/>
            <v:formulas>
              <v:f eqn="val #0"/>
              <v:f eqn="sum width 0 #0"/>
              <v:f eqn="sum height 0 #0"/>
              <v:f eqn="prod @0 7071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gradientshapeok="t" limo="10800,10800" o:connecttype="custom" o:connectlocs="@8,0;0,@9;@8,@7;@6,@9" textboxrect="@3,@3,@4,@5"/>
            <v:handles>
              <v:h position="#0,topLeft" switch="" xrange="0,10800"/>
            </v:handles>
          </v:shapetype>
          <v:shape id="_x0000_s1035" type="#_x0000_t21" style="position:absolute;left:0;text-align:left;margin-left:-11.25pt;margin-top:1.15pt;width:554.25pt;height:39pt;z-index:251658240" filled="f">
            <w10:wrap anchorx="page"/>
          </v:shape>
        </w:pict>
      </w:r>
      <w:r w:rsidR="004B46C3" w:rsidRPr="00516EB7">
        <w:rPr>
          <w:rFonts w:ascii="Arabic Typesetting" w:hAnsi="Arabic Typesetting" w:cs="Arabic Typesetting" w:hint="cs"/>
          <w:b/>
          <w:bCs/>
          <w:i/>
          <w:iCs/>
          <w:color w:val="000000" w:themeColor="text1"/>
          <w:sz w:val="40"/>
          <w:szCs w:val="40"/>
          <w:u w:val="single"/>
          <w:shd w:val="clear" w:color="auto" w:fill="FFFFFF" w:themeFill="background1"/>
          <w:rtl/>
        </w:rPr>
        <w:t xml:space="preserve"> </w:t>
      </w:r>
      <w:r w:rsidR="00516EB7" w:rsidRPr="00516EB7">
        <w:rPr>
          <w:rFonts w:ascii="Arabic Typesetting" w:hAnsi="Arabic Typesetting" w:cs="Arabic Typesetting" w:hint="cs"/>
          <w:b/>
          <w:bCs/>
          <w:i/>
          <w:iCs/>
          <w:color w:val="000000" w:themeColor="text1"/>
          <w:sz w:val="36"/>
          <w:szCs w:val="36"/>
          <w:u w:val="single"/>
          <w:shd w:val="clear" w:color="auto" w:fill="FFFFFF" w:themeFill="background1"/>
          <w:rtl/>
        </w:rPr>
        <w:t>مخطط التعل</w:t>
      </w:r>
      <w:r w:rsidR="002F4B28" w:rsidRPr="00516EB7">
        <w:rPr>
          <w:rFonts w:ascii="Arabic Typesetting" w:hAnsi="Arabic Typesetting" w:cs="Arabic Typesetting" w:hint="cs"/>
          <w:b/>
          <w:bCs/>
          <w:i/>
          <w:iCs/>
          <w:color w:val="000000" w:themeColor="text1"/>
          <w:sz w:val="36"/>
          <w:szCs w:val="36"/>
          <w:u w:val="single"/>
          <w:shd w:val="clear" w:color="auto" w:fill="FFFFFF" w:themeFill="background1"/>
          <w:rtl/>
        </w:rPr>
        <w:t>مات</w:t>
      </w:r>
      <w:r w:rsidR="00516EB7" w:rsidRPr="00516EB7">
        <w:rPr>
          <w:rFonts w:ascii="Arabic Typesetting" w:hAnsi="Arabic Typesetting" w:cs="Arabic Typesetting"/>
          <w:b/>
          <w:bCs/>
          <w:i/>
          <w:iCs/>
          <w:color w:val="000000" w:themeColor="text1"/>
          <w:sz w:val="36"/>
          <w:szCs w:val="36"/>
          <w:u w:val="single"/>
          <w:shd w:val="clear" w:color="auto" w:fill="FFFFFF" w:themeFill="background1"/>
          <w:rtl/>
        </w:rPr>
        <w:t xml:space="preserve"> السن</w:t>
      </w:r>
      <w:r w:rsidR="002F4B28" w:rsidRPr="00516EB7">
        <w:rPr>
          <w:rFonts w:ascii="Arabic Typesetting" w:hAnsi="Arabic Typesetting" w:cs="Arabic Typesetting"/>
          <w:b/>
          <w:bCs/>
          <w:i/>
          <w:iCs/>
          <w:color w:val="000000" w:themeColor="text1"/>
          <w:sz w:val="36"/>
          <w:szCs w:val="36"/>
          <w:u w:val="single"/>
          <w:shd w:val="clear" w:color="auto" w:fill="FFFFFF" w:themeFill="background1"/>
          <w:rtl/>
        </w:rPr>
        <w:t>وي</w:t>
      </w:r>
      <w:r w:rsidR="002F4B28" w:rsidRPr="00516EB7">
        <w:rPr>
          <w:rFonts w:ascii="Arabic Typesetting" w:hAnsi="Arabic Typesetting" w:cs="Arabic Typesetting" w:hint="cs"/>
          <w:b/>
          <w:bCs/>
          <w:i/>
          <w:iCs/>
          <w:color w:val="000000" w:themeColor="text1"/>
          <w:sz w:val="36"/>
          <w:szCs w:val="36"/>
          <w:u w:val="single"/>
          <w:shd w:val="clear" w:color="auto" w:fill="FFFFFF" w:themeFill="background1"/>
          <w:rtl/>
        </w:rPr>
        <w:t xml:space="preserve"> في</w:t>
      </w:r>
      <w:r w:rsidR="00516EB7" w:rsidRPr="00516EB7">
        <w:rPr>
          <w:rFonts w:ascii="Arabic Typesetting" w:hAnsi="Arabic Typesetting" w:cs="Arabic Typesetting"/>
          <w:b/>
          <w:bCs/>
          <w:i/>
          <w:iCs/>
          <w:color w:val="000000" w:themeColor="text1"/>
          <w:sz w:val="36"/>
          <w:szCs w:val="36"/>
          <w:u w:val="single"/>
          <w:shd w:val="clear" w:color="auto" w:fill="FFFFFF" w:themeFill="background1"/>
        </w:rPr>
        <w:t xml:space="preserve"> </w:t>
      </w:r>
      <w:r w:rsidR="002F4B28" w:rsidRPr="00516EB7">
        <w:rPr>
          <w:rFonts w:ascii="Arabic Typesetting" w:hAnsi="Arabic Typesetting" w:cs="Arabic Typesetting" w:hint="cs"/>
          <w:b/>
          <w:bCs/>
          <w:i/>
          <w:iCs/>
          <w:color w:val="000000" w:themeColor="text1"/>
          <w:sz w:val="36"/>
          <w:szCs w:val="36"/>
          <w:u w:val="single"/>
          <w:shd w:val="clear" w:color="auto" w:fill="FFFFFF" w:themeFill="background1"/>
          <w:rtl/>
        </w:rPr>
        <w:t xml:space="preserve">الرياضيات للسنة </w:t>
      </w:r>
      <w:r w:rsidR="00516EB7" w:rsidRPr="00516EB7">
        <w:rPr>
          <w:rFonts w:ascii="Arabic Typesetting" w:hAnsi="Arabic Typesetting" w:cs="Arabic Typesetting" w:hint="cs"/>
          <w:b/>
          <w:bCs/>
          <w:i/>
          <w:iCs/>
          <w:color w:val="000000" w:themeColor="text1"/>
          <w:sz w:val="36"/>
          <w:szCs w:val="36"/>
          <w:u w:val="single"/>
          <w:shd w:val="clear" w:color="auto" w:fill="FFFFFF" w:themeFill="background1"/>
          <w:rtl/>
        </w:rPr>
        <w:t>أ</w:t>
      </w:r>
      <w:r w:rsidR="002F4B28" w:rsidRPr="00516EB7">
        <w:rPr>
          <w:rFonts w:ascii="Arabic Typesetting" w:hAnsi="Arabic Typesetting" w:cs="Arabic Typesetting" w:hint="cs"/>
          <w:b/>
          <w:bCs/>
          <w:i/>
          <w:iCs/>
          <w:color w:val="000000" w:themeColor="text1"/>
          <w:sz w:val="36"/>
          <w:szCs w:val="36"/>
          <w:u w:val="single"/>
          <w:shd w:val="clear" w:color="auto" w:fill="FFFFFF" w:themeFill="background1"/>
          <w:rtl/>
        </w:rPr>
        <w:t>ولى متوسط</w:t>
      </w:r>
      <w:r w:rsidR="002F4B28" w:rsidRPr="00516EB7">
        <w:rPr>
          <w:rFonts w:ascii="Arabic Typesetting" w:hAnsi="Arabic Typesetting" w:cs="Arabic Typesetting"/>
          <w:b/>
          <w:bCs/>
          <w:i/>
          <w:iCs/>
          <w:color w:val="000000" w:themeColor="text1"/>
          <w:sz w:val="46"/>
          <w:szCs w:val="46"/>
          <w:u w:val="single"/>
          <w:shd w:val="clear" w:color="auto" w:fill="FFFFFF" w:themeFill="background1"/>
          <w:rtl/>
        </w:rPr>
        <w:t xml:space="preserve">            </w:t>
      </w:r>
      <w:r w:rsidR="002F4B28" w:rsidRPr="00516EB7">
        <w:rPr>
          <w:rFonts w:ascii="Arabic Typesetting" w:hAnsi="Arabic Typesetting" w:cs="Arabic Typesetting"/>
          <w:b/>
          <w:bCs/>
          <w:i/>
          <w:iCs/>
          <w:color w:val="000000" w:themeColor="text1"/>
          <w:sz w:val="68"/>
          <w:szCs w:val="68"/>
          <w:u w:val="single"/>
          <w:shd w:val="clear" w:color="auto" w:fill="FFFFFF" w:themeFill="background1"/>
          <w:rtl/>
        </w:rPr>
        <w:t xml:space="preserve">                                  </w:t>
      </w:r>
      <w:r w:rsidR="002F4B28" w:rsidRPr="00516EB7">
        <w:rPr>
          <w:rFonts w:ascii="Segoe UI" w:hAnsi="Segoe UI" w:cs="Segoe UI"/>
          <w:b/>
          <w:bCs/>
          <w:color w:val="000000" w:themeColor="text1"/>
          <w:sz w:val="52"/>
          <w:szCs w:val="52"/>
          <w:shd w:val="clear" w:color="auto" w:fill="FFFFFF" w:themeFill="background1"/>
          <w:rtl/>
        </w:rPr>
        <w:t xml:space="preserve">                    </w:t>
      </w:r>
      <w:r w:rsidR="002F4B28" w:rsidRPr="00516EB7">
        <w:rPr>
          <w:rFonts w:ascii="Arabic Typesetting" w:hAnsi="Arabic Typesetting" w:cs="Arabic Typesetting"/>
          <w:b/>
          <w:bCs/>
          <w:color w:val="FF0000"/>
          <w:sz w:val="36"/>
          <w:szCs w:val="36"/>
          <w:u w:val="double"/>
          <w:rtl/>
        </w:rPr>
        <w:t>متوسطة</w:t>
      </w:r>
      <w:r w:rsidR="002F4B28" w:rsidRPr="00516EB7">
        <w:rPr>
          <w:rFonts w:ascii="Arabic Typesetting" w:hAnsi="Arabic Typesetting" w:cs="Arabic Typesetting"/>
          <w:b/>
          <w:bCs/>
          <w:color w:val="000000" w:themeColor="text1"/>
          <w:sz w:val="36"/>
          <w:szCs w:val="36"/>
          <w:u w:val="double"/>
          <w:rtl/>
        </w:rPr>
        <w:t xml:space="preserve"> :</w:t>
      </w:r>
      <w:r w:rsidR="00D424D3">
        <w:rPr>
          <w:rFonts w:ascii="Arabic Typesetting" w:hAnsi="Arabic Typesetting" w:cs="Arabic Typesetting"/>
          <w:b/>
          <w:bCs/>
          <w:color w:val="000000" w:themeColor="text1"/>
          <w:sz w:val="36"/>
          <w:szCs w:val="36"/>
          <w:u w:val="double"/>
        </w:rPr>
        <w:t xml:space="preserve">                                </w:t>
      </w:r>
      <w:r w:rsidR="002F4B28" w:rsidRPr="00516EB7">
        <w:rPr>
          <w:rFonts w:ascii="Arabic Typesetting" w:hAnsi="Arabic Typesetting" w:cs="Arabic Typesetting"/>
          <w:b/>
          <w:bCs/>
          <w:i/>
          <w:iCs/>
          <w:color w:val="000000" w:themeColor="text1"/>
          <w:sz w:val="36"/>
          <w:szCs w:val="36"/>
          <w:rtl/>
        </w:rPr>
        <w:t xml:space="preserve">                     </w:t>
      </w:r>
      <w:r w:rsidR="004B46C3" w:rsidRPr="00516EB7">
        <w:rPr>
          <w:rFonts w:ascii="Arabic Typesetting" w:hAnsi="Arabic Typesetting" w:cs="Arabic Typesetting" w:hint="cs"/>
          <w:b/>
          <w:bCs/>
          <w:i/>
          <w:iCs/>
          <w:color w:val="000000" w:themeColor="text1"/>
          <w:sz w:val="36"/>
          <w:szCs w:val="36"/>
          <w:rtl/>
        </w:rPr>
        <w:t xml:space="preserve">                </w:t>
      </w:r>
      <w:r w:rsidR="002F4B28" w:rsidRPr="00516EB7">
        <w:rPr>
          <w:rFonts w:ascii="Arabic Typesetting" w:hAnsi="Arabic Typesetting" w:cs="Arabic Typesetting"/>
          <w:b/>
          <w:bCs/>
          <w:i/>
          <w:iCs/>
          <w:color w:val="000000" w:themeColor="text1"/>
          <w:sz w:val="36"/>
          <w:szCs w:val="36"/>
          <w:rtl/>
        </w:rPr>
        <w:t xml:space="preserve">  </w:t>
      </w:r>
      <w:r w:rsidR="002E5B72">
        <w:rPr>
          <w:rFonts w:ascii="Arabic Typesetting" w:hAnsi="Arabic Typesetting" w:cs="Arabic Typesetting"/>
          <w:b/>
          <w:bCs/>
          <w:i/>
          <w:iCs/>
          <w:color w:val="000000" w:themeColor="text1"/>
          <w:sz w:val="36"/>
          <w:szCs w:val="36"/>
        </w:rPr>
        <w:t xml:space="preserve">                      </w:t>
      </w:r>
      <w:r w:rsidR="002F4B28" w:rsidRPr="00516EB7">
        <w:rPr>
          <w:rFonts w:ascii="Arabic Typesetting" w:hAnsi="Arabic Typesetting" w:cs="Arabic Typesetting"/>
          <w:b/>
          <w:bCs/>
          <w:i/>
          <w:iCs/>
          <w:color w:val="000000" w:themeColor="text1"/>
          <w:sz w:val="36"/>
          <w:szCs w:val="36"/>
          <w:rtl/>
        </w:rPr>
        <w:t xml:space="preserve"> </w:t>
      </w:r>
      <w:r w:rsidR="002F4B28" w:rsidRPr="00516EB7">
        <w:rPr>
          <w:rFonts w:ascii="Arabic Typesetting" w:hAnsi="Arabic Typesetting" w:cs="Arabic Typesetting"/>
          <w:b/>
          <w:bCs/>
          <w:color w:val="FF0000"/>
          <w:sz w:val="36"/>
          <w:szCs w:val="36"/>
          <w:u w:val="double"/>
          <w:rtl/>
        </w:rPr>
        <w:t>السنة الدراسية</w:t>
      </w:r>
      <w:r w:rsidR="002F4B28" w:rsidRPr="00516EB7">
        <w:rPr>
          <w:rFonts w:ascii="Arabic Typesetting" w:hAnsi="Arabic Typesetting" w:cs="Arabic Typesetting"/>
          <w:b/>
          <w:bCs/>
          <w:color w:val="000000" w:themeColor="text1"/>
          <w:sz w:val="36"/>
          <w:szCs w:val="36"/>
          <w:u w:val="double"/>
          <w:rtl/>
        </w:rPr>
        <w:t xml:space="preserve"> :</w:t>
      </w:r>
      <w:r>
        <w:rPr>
          <w:rFonts w:ascii="Arabic Typesetting" w:hAnsi="Arabic Typesetting" w:cs="Arabic Typesetting"/>
          <w:b/>
          <w:bCs/>
          <w:color w:val="000000" w:themeColor="text1"/>
          <w:sz w:val="36"/>
          <w:szCs w:val="36"/>
          <w:u w:val="double"/>
        </w:rPr>
        <w:t xml:space="preserve">2017/2018 </w:t>
      </w:r>
      <w:bookmarkStart w:id="0" w:name="_GoBack"/>
      <w:bookmarkEnd w:id="0"/>
    </w:p>
    <w:p w:rsidR="002F4B28" w:rsidRPr="00035D5B" w:rsidRDefault="002F4B28" w:rsidP="002F4B28">
      <w:pPr>
        <w:shd w:val="clear" w:color="auto" w:fill="FFFFFF"/>
        <w:rPr>
          <w:rFonts w:ascii="Arabic Typesetting" w:hAnsi="Arabic Typesetting" w:cs="Arabic Typesetting"/>
          <w:b/>
          <w:bCs/>
          <w:i/>
          <w:iCs/>
          <w:color w:val="FF33CC"/>
          <w:sz w:val="22"/>
          <w:szCs w:val="22"/>
          <w:u w:val="single"/>
          <w:rtl/>
        </w:rPr>
      </w:pPr>
    </w:p>
    <w:tbl>
      <w:tblPr>
        <w:bidiVisual/>
        <w:tblW w:w="1091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10"/>
        <w:gridCol w:w="567"/>
        <w:gridCol w:w="709"/>
        <w:gridCol w:w="3694"/>
        <w:gridCol w:w="559"/>
        <w:gridCol w:w="3827"/>
        <w:gridCol w:w="1053"/>
      </w:tblGrid>
      <w:tr w:rsidR="002F4B28" w:rsidRPr="008E38E1" w:rsidTr="00FD3166">
        <w:tc>
          <w:tcPr>
            <w:tcW w:w="510" w:type="dxa"/>
            <w:vMerge w:val="restart"/>
            <w:textDirection w:val="btLr"/>
          </w:tcPr>
          <w:p w:rsidR="002F4B28" w:rsidRPr="008E38E1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rtl/>
                <w:lang w:val="fr-FR"/>
              </w:rPr>
            </w:pPr>
            <w:r w:rsidRPr="008E38E1">
              <w:rPr>
                <w:rFonts w:ascii="Segoe UI" w:hAnsi="Segoe UI" w:cs="Segoe UI"/>
                <w:b/>
                <w:bCs/>
                <w:rtl/>
                <w:lang w:val="fr-FR"/>
              </w:rPr>
              <w:t>الشهر</w:t>
            </w:r>
          </w:p>
        </w:tc>
        <w:tc>
          <w:tcPr>
            <w:tcW w:w="567" w:type="dxa"/>
            <w:vMerge w:val="restart"/>
            <w:textDirection w:val="btLr"/>
          </w:tcPr>
          <w:p w:rsidR="002F4B28" w:rsidRPr="008E38E1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rtl/>
              </w:rPr>
            </w:pPr>
            <w:r w:rsidRPr="008E38E1">
              <w:rPr>
                <w:rFonts w:ascii="Segoe UI" w:hAnsi="Segoe UI" w:cs="Segoe UI"/>
                <w:b/>
                <w:bCs/>
                <w:rtl/>
              </w:rPr>
              <w:t>الإسبوع</w:t>
            </w:r>
          </w:p>
        </w:tc>
        <w:tc>
          <w:tcPr>
            <w:tcW w:w="4403" w:type="dxa"/>
            <w:gridSpan w:val="2"/>
          </w:tcPr>
          <w:p w:rsidR="002F4B28" w:rsidRPr="00C12CF4" w:rsidRDefault="002F4B28" w:rsidP="00FD3166">
            <w:pPr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  <w:r w:rsidRPr="00C12CF4">
              <w:rPr>
                <w:rFonts w:ascii="Segoe UI" w:hAnsi="Segoe UI" w:cs="Segoe UI"/>
                <w:b/>
                <w:bCs/>
                <w:color w:val="FF0000"/>
                <w:rtl/>
              </w:rPr>
              <w:t>أنش</w:t>
            </w:r>
            <w:r w:rsidRPr="00C12CF4">
              <w:rPr>
                <w:rFonts w:ascii="Segoe UI" w:hAnsi="Segoe UI" w:cs="Segoe UI" w:hint="cs"/>
                <w:b/>
                <w:bCs/>
                <w:color w:val="FF0000"/>
                <w:rtl/>
              </w:rPr>
              <w:t>ــــــــــــــــــ</w:t>
            </w:r>
            <w:r w:rsidRPr="00C12CF4">
              <w:rPr>
                <w:rFonts w:ascii="Segoe UI" w:hAnsi="Segoe UI" w:cs="Segoe UI"/>
                <w:b/>
                <w:bCs/>
                <w:color w:val="FF0000"/>
                <w:rtl/>
              </w:rPr>
              <w:t>طة عددي</w:t>
            </w:r>
            <w:r w:rsidRPr="00C12CF4">
              <w:rPr>
                <w:rFonts w:ascii="Segoe UI" w:hAnsi="Segoe UI" w:cs="Segoe UI" w:hint="cs"/>
                <w:b/>
                <w:bCs/>
                <w:color w:val="FF0000"/>
                <w:rtl/>
              </w:rPr>
              <w:t>ـــــــــــــــــــــــــــــ</w:t>
            </w:r>
            <w:r w:rsidRPr="00C12CF4">
              <w:rPr>
                <w:rFonts w:ascii="Segoe UI" w:hAnsi="Segoe UI" w:cs="Segoe UI"/>
                <w:b/>
                <w:bCs/>
                <w:color w:val="FF0000"/>
                <w:rtl/>
              </w:rPr>
              <w:t>ة</w:t>
            </w:r>
          </w:p>
        </w:tc>
        <w:tc>
          <w:tcPr>
            <w:tcW w:w="4386" w:type="dxa"/>
            <w:gridSpan w:val="2"/>
          </w:tcPr>
          <w:p w:rsidR="002F4B28" w:rsidRPr="00C12CF4" w:rsidRDefault="002F4B28" w:rsidP="00FD3166">
            <w:pPr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  <w:r w:rsidRPr="00C12CF4">
              <w:rPr>
                <w:rFonts w:ascii="Segoe UI" w:hAnsi="Segoe UI" w:cs="Segoe UI"/>
                <w:b/>
                <w:bCs/>
                <w:color w:val="FF0000"/>
                <w:rtl/>
              </w:rPr>
              <w:t>أنش</w:t>
            </w:r>
            <w:r w:rsidRPr="00C12CF4">
              <w:rPr>
                <w:rFonts w:ascii="Segoe UI" w:hAnsi="Segoe UI" w:cs="Segoe UI" w:hint="cs"/>
                <w:b/>
                <w:bCs/>
                <w:color w:val="FF0000"/>
                <w:rtl/>
              </w:rPr>
              <w:t>ــــــــــــــــــ</w:t>
            </w:r>
            <w:r w:rsidRPr="00C12CF4">
              <w:rPr>
                <w:rFonts w:ascii="Segoe UI" w:hAnsi="Segoe UI" w:cs="Segoe UI"/>
                <w:b/>
                <w:bCs/>
                <w:color w:val="FF0000"/>
                <w:rtl/>
              </w:rPr>
              <w:t>طة هندسي</w:t>
            </w:r>
            <w:r w:rsidRPr="00C12CF4">
              <w:rPr>
                <w:rFonts w:ascii="Segoe UI" w:hAnsi="Segoe UI" w:cs="Segoe UI" w:hint="cs"/>
                <w:b/>
                <w:bCs/>
                <w:color w:val="FF0000"/>
                <w:rtl/>
              </w:rPr>
              <w:t>ـــــــــــــــــــــــــــ</w:t>
            </w:r>
            <w:r w:rsidRPr="00C12CF4">
              <w:rPr>
                <w:rFonts w:ascii="Segoe UI" w:hAnsi="Segoe UI" w:cs="Segoe UI"/>
                <w:b/>
                <w:bCs/>
                <w:color w:val="FF0000"/>
                <w:rtl/>
              </w:rPr>
              <w:t>ة</w:t>
            </w:r>
          </w:p>
        </w:tc>
        <w:tc>
          <w:tcPr>
            <w:tcW w:w="1053" w:type="dxa"/>
            <w:vMerge w:val="restart"/>
          </w:tcPr>
          <w:p w:rsidR="002F4B28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  <w:p w:rsidR="002F4B28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  <w:p w:rsidR="002F4B28" w:rsidRPr="008E38E1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  <w:r w:rsidRPr="008E38E1">
              <w:rPr>
                <w:rFonts w:ascii="Segoe UI" w:hAnsi="Segoe UI" w:cs="Segoe UI"/>
                <w:b/>
                <w:bCs/>
                <w:rtl/>
              </w:rPr>
              <w:t>التقويم</w:t>
            </w:r>
          </w:p>
        </w:tc>
      </w:tr>
      <w:tr w:rsidR="002F4B28" w:rsidRPr="008E38E1" w:rsidTr="00FD3166">
        <w:trPr>
          <w:cantSplit/>
          <w:trHeight w:val="960"/>
        </w:trPr>
        <w:tc>
          <w:tcPr>
            <w:tcW w:w="510" w:type="dxa"/>
            <w:vMerge/>
          </w:tcPr>
          <w:p w:rsidR="002F4B28" w:rsidRPr="008E38E1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</w:tc>
        <w:tc>
          <w:tcPr>
            <w:tcW w:w="567" w:type="dxa"/>
            <w:vMerge/>
          </w:tcPr>
          <w:p w:rsidR="002F4B28" w:rsidRPr="008E38E1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</w:tc>
        <w:tc>
          <w:tcPr>
            <w:tcW w:w="709" w:type="dxa"/>
            <w:textDirection w:val="btLr"/>
          </w:tcPr>
          <w:p w:rsidR="002F4B28" w:rsidRPr="00233726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rtl/>
              </w:rPr>
            </w:pPr>
            <w:r w:rsidRPr="00233726"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>المقطع</w:t>
            </w:r>
            <w:r w:rsidRPr="00233726">
              <w:rPr>
                <w:rFonts w:ascii="Segoe UI" w:hAnsi="Segoe UI" w:cs="Segoe UI" w:hint="cs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694" w:type="dxa"/>
          </w:tcPr>
          <w:p w:rsidR="002F4B28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  <w:p w:rsidR="002F4B28" w:rsidRPr="008E38E1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  <w:r w:rsidRPr="008E38E1">
              <w:rPr>
                <w:rFonts w:ascii="Segoe UI" w:hAnsi="Segoe UI" w:cs="Segoe UI"/>
                <w:b/>
                <w:bCs/>
                <w:rtl/>
              </w:rPr>
              <w:t>الموارد المعرفية والمنهجية</w:t>
            </w:r>
          </w:p>
        </w:tc>
        <w:tc>
          <w:tcPr>
            <w:tcW w:w="559" w:type="dxa"/>
            <w:textDirection w:val="btLr"/>
          </w:tcPr>
          <w:p w:rsidR="002F4B28" w:rsidRPr="00233726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rtl/>
              </w:rPr>
            </w:pPr>
            <w:r w:rsidRPr="00233726"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>المقطع</w:t>
            </w:r>
            <w:r w:rsidRPr="00233726">
              <w:rPr>
                <w:rFonts w:ascii="Segoe UI" w:hAnsi="Segoe UI" w:cs="Segoe UI" w:hint="cs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827" w:type="dxa"/>
          </w:tcPr>
          <w:p w:rsidR="002F4B28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  <w:p w:rsidR="002F4B28" w:rsidRPr="008E38E1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  <w:r w:rsidRPr="008E38E1">
              <w:rPr>
                <w:rFonts w:ascii="Segoe UI" w:hAnsi="Segoe UI" w:cs="Segoe UI"/>
                <w:b/>
                <w:bCs/>
                <w:rtl/>
              </w:rPr>
              <w:t>الموارد المعرفية والمنهجية</w:t>
            </w:r>
          </w:p>
        </w:tc>
        <w:tc>
          <w:tcPr>
            <w:tcW w:w="1053" w:type="dxa"/>
            <w:vMerge/>
          </w:tcPr>
          <w:p w:rsidR="002F4B28" w:rsidRPr="008E38E1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</w:tc>
      </w:tr>
      <w:tr w:rsidR="002F4B28" w:rsidRPr="008E38E1" w:rsidTr="00FD3166">
        <w:tc>
          <w:tcPr>
            <w:tcW w:w="510" w:type="dxa"/>
            <w:vMerge w:val="restart"/>
            <w:textDirection w:val="btLr"/>
          </w:tcPr>
          <w:p w:rsidR="002F4B28" w:rsidRPr="00535165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  <w:r w:rsidRPr="00535165">
              <w:rPr>
                <w:rFonts w:ascii="Segoe UI" w:hAnsi="Segoe UI" w:cs="Segoe UI" w:hint="cs"/>
                <w:b/>
                <w:bCs/>
                <w:color w:val="FF0000"/>
                <w:rtl/>
              </w:rPr>
              <w:t>سبتمب</w:t>
            </w:r>
            <w:r>
              <w:rPr>
                <w:rFonts w:ascii="Segoe UI" w:hAnsi="Segoe UI" w:cs="Segoe UI" w:hint="cs"/>
                <w:b/>
                <w:bCs/>
                <w:color w:val="FF0000"/>
                <w:rtl/>
              </w:rPr>
              <w:t>ــــــــــــــــــــــــــــــــ</w:t>
            </w:r>
            <w:r w:rsidRPr="00535165">
              <w:rPr>
                <w:rFonts w:ascii="Segoe UI" w:hAnsi="Segoe UI" w:cs="Segoe UI" w:hint="cs"/>
                <w:b/>
                <w:bCs/>
                <w:color w:val="FF0000"/>
                <w:rtl/>
              </w:rPr>
              <w:t>ر</w:t>
            </w: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 w:rsidRPr="00B3217E">
              <w:rPr>
                <w:rFonts w:ascii="Segoe UI" w:hAnsi="Segoe UI" w:cs="Segoe UI" w:hint="cs"/>
                <w:b/>
                <w:bCs/>
                <w:i/>
                <w:iCs/>
                <w:rtl/>
              </w:rPr>
              <w:t>01</w:t>
            </w:r>
          </w:p>
        </w:tc>
        <w:tc>
          <w:tcPr>
            <w:tcW w:w="9842" w:type="dxa"/>
            <w:gridSpan w:val="5"/>
          </w:tcPr>
          <w:p w:rsidR="002F4B28" w:rsidRPr="008E38E1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  <w:r>
              <w:rPr>
                <w:rFonts w:ascii="Segoe UI" w:hAnsi="Segoe UI" w:cs="Segoe UI" w:hint="cs"/>
                <w:b/>
                <w:bCs/>
                <w:rtl/>
              </w:rPr>
              <w:t>تقــــــــــــــــــــــــويــــــــــم تشــــــخيــــــــــــــصــــــــــــــي</w:t>
            </w:r>
          </w:p>
        </w:tc>
      </w:tr>
      <w:tr w:rsidR="002F4B28" w:rsidRPr="00535165" w:rsidTr="00D64FFE">
        <w:trPr>
          <w:trHeight w:val="559"/>
        </w:trPr>
        <w:tc>
          <w:tcPr>
            <w:tcW w:w="510" w:type="dxa"/>
            <w:vMerge/>
          </w:tcPr>
          <w:p w:rsidR="002F4B28" w:rsidRPr="00535165" w:rsidRDefault="002F4B28" w:rsidP="00FD3166">
            <w:pPr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 w:rsidRPr="00B3217E">
              <w:rPr>
                <w:rFonts w:ascii="Segoe UI" w:hAnsi="Segoe UI" w:cs="Segoe UI"/>
                <w:b/>
                <w:bCs/>
                <w:i/>
                <w:iCs/>
                <w:rtl/>
              </w:rPr>
              <w:t>02</w:t>
            </w:r>
          </w:p>
        </w:tc>
        <w:tc>
          <w:tcPr>
            <w:tcW w:w="709" w:type="dxa"/>
            <w:vMerge w:val="restart"/>
            <w:textDirection w:val="btLr"/>
          </w:tcPr>
          <w:p w:rsidR="002F4B28" w:rsidRPr="00233726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  <w:r w:rsidRPr="00233726">
              <w:rPr>
                <w:rFonts w:ascii="Segoe UI" w:hAnsi="Segoe UI" w:cs="Segoe UI"/>
                <w:b/>
                <w:bCs/>
                <w:color w:val="FF0000"/>
                <w:sz w:val="22"/>
                <w:szCs w:val="22"/>
                <w:rtl/>
              </w:rPr>
              <w:t>الأعدادالطبيعيةوالأعداد العشرية</w:t>
            </w:r>
          </w:p>
        </w:tc>
        <w:tc>
          <w:tcPr>
            <w:tcW w:w="3694" w:type="dxa"/>
          </w:tcPr>
          <w:p w:rsidR="002F4B28" w:rsidRPr="00992AA1" w:rsidRDefault="002F4B28" w:rsidP="00FD3166">
            <w:pPr>
              <w:ind w:left="360"/>
              <w:jc w:val="center"/>
              <w:rPr>
                <w:rFonts w:ascii="Segoe UI" w:hAnsi="Segoe UI" w:cs="Segoe UI"/>
                <w:b/>
                <w:bCs/>
                <w:color w:val="FF00FF"/>
                <w:sz w:val="20"/>
                <w:szCs w:val="20"/>
              </w:rPr>
            </w:pPr>
          </w:p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الأعداد الطبيعية (كتابة و قراءة)</w:t>
            </w:r>
          </w:p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</w:tc>
        <w:tc>
          <w:tcPr>
            <w:tcW w:w="559" w:type="dxa"/>
            <w:vMerge w:val="restart"/>
            <w:textDirection w:val="btLr"/>
          </w:tcPr>
          <w:p w:rsidR="002F4B28" w:rsidRPr="00233726" w:rsidRDefault="002F4B28" w:rsidP="00FD3166">
            <w:pPr>
              <w:ind w:left="113" w:right="113"/>
              <w:jc w:val="center"/>
              <w:rPr>
                <w:rFonts w:ascii="Segoe UI" w:hAnsi="Segoe UI" w:cs="Segoe UI"/>
                <w:color w:val="FF0000"/>
                <w:rtl/>
              </w:rPr>
            </w:pPr>
            <w:r w:rsidRPr="00233726">
              <w:rPr>
                <w:rFonts w:ascii="Segoe UI" w:hAnsi="Segoe UI" w:cs="Segoe UI"/>
                <w:color w:val="FF0000"/>
                <w:sz w:val="22"/>
                <w:szCs w:val="22"/>
                <w:rtl/>
              </w:rPr>
              <w:t>التعامد والتوازي</w:t>
            </w:r>
          </w:p>
        </w:tc>
        <w:tc>
          <w:tcPr>
            <w:tcW w:w="3827" w:type="dxa"/>
          </w:tcPr>
          <w:p w:rsidR="002F4B28" w:rsidRPr="00992AA1" w:rsidRDefault="002F4B28" w:rsidP="00FD3166">
            <w:pPr>
              <w:ind w:left="360"/>
              <w:jc w:val="center"/>
              <w:rPr>
                <w:rFonts w:ascii="Segoe UI" w:hAnsi="Segoe UI" w:cs="Segoe UI"/>
                <w:b/>
                <w:bCs/>
                <w:color w:val="FF00FF"/>
                <w:sz w:val="20"/>
                <w:szCs w:val="20"/>
              </w:rPr>
            </w:pPr>
          </w:p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ترميزات (</w:t>
            </w:r>
            <w: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مستقيم، نصف مستقيم، قطعة م</w:t>
            </w:r>
            <w:r>
              <w:rPr>
                <w:rFonts w:ascii="Segoe UI" w:hAnsi="Segoe UI" w:cs="Segoe UI" w:hint="cs"/>
                <w:b/>
                <w:bCs/>
                <w:sz w:val="20"/>
                <w:szCs w:val="20"/>
                <w:rtl/>
              </w:rPr>
              <w:t xml:space="preserve"> </w:t>
            </w: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)</w:t>
            </w:r>
          </w:p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استقامية نقط</w:t>
            </w:r>
          </w:p>
        </w:tc>
        <w:tc>
          <w:tcPr>
            <w:tcW w:w="1053" w:type="dxa"/>
            <w:vMerge w:val="restart"/>
            <w:textDirection w:val="btLr"/>
          </w:tcPr>
          <w:p w:rsidR="002F4B28" w:rsidRDefault="002F4B28" w:rsidP="00FD3166">
            <w:pPr>
              <w:ind w:left="113" w:right="113"/>
              <w:jc w:val="both"/>
              <w:rPr>
                <w:rFonts w:ascii="Segoe UI" w:hAnsi="Segoe UI" w:cs="Segoe UI"/>
                <w:b/>
                <w:bCs/>
                <w:rtl/>
              </w:rPr>
            </w:pPr>
          </w:p>
          <w:p w:rsidR="002F4B28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rtl/>
              </w:rPr>
            </w:pPr>
            <w:r>
              <w:rPr>
                <w:rFonts w:ascii="Segoe UI" w:hAnsi="Segoe UI" w:cs="Segoe UI" w:hint="cs"/>
                <w:b/>
                <w:bCs/>
                <w:rtl/>
              </w:rPr>
              <w:t>أعمال موجهة</w:t>
            </w:r>
          </w:p>
          <w:p w:rsidR="002F4B28" w:rsidRDefault="002F4B28" w:rsidP="00FD3166">
            <w:pPr>
              <w:ind w:left="113" w:right="113"/>
              <w:jc w:val="both"/>
              <w:rPr>
                <w:rFonts w:ascii="Segoe UI" w:hAnsi="Segoe UI" w:cs="Segoe UI"/>
                <w:b/>
                <w:bCs/>
                <w:rtl/>
              </w:rPr>
            </w:pPr>
          </w:p>
          <w:p w:rsidR="002F4B28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  <w:p w:rsidR="002F4B28" w:rsidRPr="008E38E1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</w:tc>
      </w:tr>
      <w:tr w:rsidR="002F4B28" w:rsidRPr="008E38E1" w:rsidTr="00FD3166">
        <w:trPr>
          <w:trHeight w:val="900"/>
        </w:trPr>
        <w:tc>
          <w:tcPr>
            <w:tcW w:w="510" w:type="dxa"/>
            <w:vMerge/>
          </w:tcPr>
          <w:p w:rsidR="002F4B28" w:rsidRPr="00535165" w:rsidRDefault="002F4B28" w:rsidP="00FD3166">
            <w:pPr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 w:rsidRPr="00B3217E">
              <w:rPr>
                <w:rFonts w:ascii="Segoe UI" w:hAnsi="Segoe UI" w:cs="Segoe UI"/>
                <w:b/>
                <w:bCs/>
                <w:i/>
                <w:iCs/>
                <w:rtl/>
              </w:rPr>
              <w:t>03</w:t>
            </w:r>
          </w:p>
        </w:tc>
        <w:tc>
          <w:tcPr>
            <w:tcW w:w="709" w:type="dxa"/>
            <w:vMerge/>
          </w:tcPr>
          <w:p w:rsidR="002F4B28" w:rsidRPr="00233726" w:rsidRDefault="002F4B28" w:rsidP="00FD3166">
            <w:pPr>
              <w:rPr>
                <w:rFonts w:ascii="Tahoma" w:hAnsi="Tahoma" w:cs="Tahoma"/>
                <w:b/>
                <w:bCs/>
                <w:rtl/>
              </w:rPr>
            </w:pPr>
          </w:p>
        </w:tc>
        <w:tc>
          <w:tcPr>
            <w:tcW w:w="3694" w:type="dxa"/>
          </w:tcPr>
          <w:p w:rsidR="00D64FFE" w:rsidRDefault="00D64FFE" w:rsidP="00D64FFE">
            <w:pPr>
              <w:pStyle w:val="ListParagraph"/>
              <w:ind w:left="0"/>
              <w:rPr>
                <w:rFonts w:ascii="Segoe UI" w:hAnsi="Segoe UI" w:cs="Segoe UI"/>
                <w:b/>
                <w:bCs/>
                <w:sz w:val="20"/>
                <w:szCs w:val="20"/>
              </w:rPr>
            </w:pPr>
            <w:r>
              <w:rPr>
                <w:rFonts w:ascii="Segoe UI" w:hAnsi="Segoe UI" w:cs="Segoe UI"/>
                <w:b/>
                <w:bCs/>
                <w:sz w:val="20"/>
                <w:szCs w:val="20"/>
              </w:rPr>
              <w:t>-</w:t>
            </w: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القسمة الاقليدية</w:t>
            </w:r>
          </w:p>
          <w:p w:rsidR="00D64FFE" w:rsidRPr="00D64FFE" w:rsidRDefault="00D64FFE" w:rsidP="00D64FFE">
            <w:pPr>
              <w:rPr>
                <w:rFonts w:ascii="Segoe UI" w:hAnsi="Segoe UI" w:cs="Segoe UI"/>
                <w:b/>
                <w:bCs/>
                <w:sz w:val="20"/>
                <w:szCs w:val="20"/>
                <w:lang w:val="fr-FR"/>
              </w:rPr>
            </w:pPr>
            <w:r>
              <w:rPr>
                <w:rFonts w:ascii="Segoe UI" w:hAnsi="Segoe UI" w:cs="Segoe UI"/>
                <w:sz w:val="22"/>
                <w:szCs w:val="22"/>
              </w:rPr>
              <w:t>-</w:t>
            </w:r>
            <w:r w:rsidRPr="00E93EE1">
              <w:rPr>
                <w:rFonts w:ascii="Segoe UI" w:hAnsi="Segoe UI" w:cs="Segoe UI"/>
                <w:sz w:val="22"/>
                <w:szCs w:val="22"/>
                <w:rtl/>
              </w:rPr>
              <w:t>قواعد قابلية القسمة</w:t>
            </w: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 xml:space="preserve"> </w:t>
            </w:r>
            <w:r>
              <w:rPr>
                <w:rFonts w:ascii="Segoe UI" w:hAnsi="Segoe UI" w:cs="Segoe UI" w:hint="cs"/>
                <w:b/>
                <w:bCs/>
                <w:sz w:val="20"/>
                <w:szCs w:val="20"/>
                <w:rtl/>
              </w:rPr>
              <w:t xml:space="preserve">                                     </w:t>
            </w:r>
            <w:r>
              <w:rPr>
                <w:rFonts w:ascii="Segoe UI" w:hAnsi="Segoe UI" w:cs="Segoe UI"/>
                <w:b/>
                <w:bCs/>
                <w:sz w:val="20"/>
                <w:szCs w:val="20"/>
              </w:rPr>
              <w:t xml:space="preserve">   </w:t>
            </w:r>
            <w:r>
              <w:rPr>
                <w:rFonts w:ascii="Segoe UI" w:hAnsi="Segoe UI" w:cs="Segoe UI" w:hint="cs"/>
                <w:b/>
                <w:bCs/>
                <w:sz w:val="20"/>
                <w:szCs w:val="20"/>
                <w:rtl/>
              </w:rPr>
              <w:t xml:space="preserve">- </w:t>
            </w:r>
            <w:r w:rsidRPr="00E93EE1">
              <w:rPr>
                <w:rFonts w:ascii="Segoe UI" w:hAnsi="Segoe UI" w:cs="Segoe UI"/>
                <w:sz w:val="22"/>
                <w:szCs w:val="22"/>
                <w:rtl/>
              </w:rPr>
              <w:t>قابلية القسمة على 4</w:t>
            </w:r>
          </w:p>
          <w:p w:rsidR="002F4B28" w:rsidRPr="00EC3F09" w:rsidRDefault="002F4B28" w:rsidP="00FD3166">
            <w:pPr>
              <w:pStyle w:val="ListParagraph"/>
              <w:ind w:left="11"/>
              <w:rPr>
                <w:rFonts w:ascii="Segoe UI" w:hAnsi="Segoe UI" w:cs="Segoe UI"/>
                <w:b/>
                <w:bCs/>
                <w:sz w:val="20"/>
                <w:szCs w:val="20"/>
              </w:rPr>
            </w:pPr>
          </w:p>
        </w:tc>
        <w:tc>
          <w:tcPr>
            <w:tcW w:w="559" w:type="dxa"/>
            <w:vMerge/>
          </w:tcPr>
          <w:p w:rsidR="002F4B28" w:rsidRPr="00233726" w:rsidRDefault="002F4B28" w:rsidP="00FD3166">
            <w:pPr>
              <w:rPr>
                <w:rFonts w:ascii="Segoe UI" w:hAnsi="Segoe UI" w:cs="Segoe UI"/>
                <w:rtl/>
              </w:rPr>
            </w:pPr>
          </w:p>
        </w:tc>
        <w:tc>
          <w:tcPr>
            <w:tcW w:w="3827" w:type="dxa"/>
          </w:tcPr>
          <w:p w:rsidR="002F4B28" w:rsidRPr="00EC3F09" w:rsidRDefault="00AE4741" w:rsidP="00FD3166">
            <w:pPr>
              <w:pStyle w:val="ListParagraph"/>
              <w:ind w:left="0"/>
              <w:rPr>
                <w:rFonts w:ascii="Segoe UI" w:hAnsi="Segoe UI" w:cs="Segoe UI"/>
                <w:b/>
                <w:bCs/>
                <w:sz w:val="20"/>
                <w:szCs w:val="20"/>
              </w:rPr>
            </w:pPr>
            <w:r>
              <w:rPr>
                <w:rFonts w:ascii="Segoe UI" w:hAnsi="Segoe UI" w:cs="Segoe UI"/>
                <w:b/>
                <w:bCs/>
                <w:sz w:val="20"/>
                <w:szCs w:val="20"/>
              </w:rPr>
              <w:t>-</w:t>
            </w:r>
            <w:r w:rsidR="002F4B28"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تقاطع مستقيمين</w:t>
            </w:r>
          </w:p>
          <w:p w:rsidR="002F4B28" w:rsidRPr="00AE4741" w:rsidRDefault="002F4B28" w:rsidP="00AE4741">
            <w:pPr>
              <w:pStyle w:val="ListParagraph"/>
              <w:ind w:left="0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تعامد مستقيمين</w:t>
            </w:r>
          </w:p>
        </w:tc>
        <w:tc>
          <w:tcPr>
            <w:tcW w:w="1053" w:type="dxa"/>
            <w:vMerge/>
          </w:tcPr>
          <w:p w:rsidR="002F4B28" w:rsidRPr="008E38E1" w:rsidRDefault="002F4B28" w:rsidP="00FD3166">
            <w:pPr>
              <w:rPr>
                <w:rFonts w:ascii="Tahoma" w:hAnsi="Tahoma" w:cs="Tahoma"/>
                <w:b/>
                <w:bCs/>
                <w:sz w:val="28"/>
                <w:szCs w:val="28"/>
                <w:rtl/>
              </w:rPr>
            </w:pPr>
          </w:p>
        </w:tc>
      </w:tr>
      <w:tr w:rsidR="002F4B28" w:rsidRPr="008E38E1" w:rsidTr="00FD3166">
        <w:trPr>
          <w:trHeight w:val="833"/>
        </w:trPr>
        <w:tc>
          <w:tcPr>
            <w:tcW w:w="510" w:type="dxa"/>
            <w:vMerge/>
          </w:tcPr>
          <w:p w:rsidR="002F4B28" w:rsidRPr="00535165" w:rsidRDefault="002F4B28" w:rsidP="00FD3166">
            <w:pPr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 w:rsidRPr="00B3217E">
              <w:rPr>
                <w:rFonts w:ascii="Segoe UI" w:hAnsi="Segoe UI" w:cs="Segoe UI"/>
                <w:b/>
                <w:bCs/>
                <w:i/>
                <w:iCs/>
                <w:rtl/>
              </w:rPr>
              <w:t>04</w:t>
            </w:r>
          </w:p>
        </w:tc>
        <w:tc>
          <w:tcPr>
            <w:tcW w:w="709" w:type="dxa"/>
            <w:vMerge/>
          </w:tcPr>
          <w:p w:rsidR="002F4B28" w:rsidRPr="00233726" w:rsidRDefault="002F4B28" w:rsidP="00FD3166">
            <w:pPr>
              <w:rPr>
                <w:rFonts w:ascii="Tahoma" w:hAnsi="Tahoma" w:cs="Tahoma"/>
                <w:b/>
                <w:bCs/>
                <w:rtl/>
              </w:rPr>
            </w:pPr>
          </w:p>
        </w:tc>
        <w:tc>
          <w:tcPr>
            <w:tcW w:w="3694" w:type="dxa"/>
          </w:tcPr>
          <w:p w:rsidR="00D64FFE" w:rsidRDefault="00D64FFE" w:rsidP="00D64FFE">
            <w:pPr>
              <w:pStyle w:val="ListParagraph"/>
              <w:ind w:left="0"/>
              <w:rPr>
                <w:rFonts w:ascii="Segoe UI" w:hAnsi="Segoe UI" w:cs="Segoe UI"/>
                <w:b/>
                <w:bCs/>
                <w:sz w:val="20"/>
                <w:szCs w:val="20"/>
              </w:rPr>
            </w:pPr>
            <w:r>
              <w:rPr>
                <w:rFonts w:ascii="Segoe UI" w:hAnsi="Segoe UI" w:cs="Segoe UI"/>
                <w:b/>
                <w:bCs/>
                <w:sz w:val="20"/>
                <w:szCs w:val="20"/>
                <w:lang w:val="fr-FR"/>
              </w:rPr>
              <w:t>-</w:t>
            </w: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الكسور العشرية (الأجزاء من10،من100 .،</w:t>
            </w:r>
            <w:proofErr w:type="gramStart"/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..</w:t>
            </w:r>
            <w:proofErr w:type="gramEnd"/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 xml:space="preserve"> </w:t>
            </w:r>
          </w:p>
          <w:p w:rsidR="00D64FFE" w:rsidRPr="00EC3F09" w:rsidRDefault="00D64FFE" w:rsidP="00D64FFE">
            <w:pPr>
              <w:pStyle w:val="ListParagraph"/>
              <w:ind w:left="33" w:hanging="33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- دلالة الأرقام في كتابة عشرية</w:t>
            </w:r>
          </w:p>
          <w:p w:rsidR="00D64FFE" w:rsidRPr="00D64FFE" w:rsidRDefault="00D64FFE" w:rsidP="00D64FFE">
            <w:pPr>
              <w:pStyle w:val="ListParagraph"/>
              <w:ind w:left="0"/>
              <w:rPr>
                <w:rFonts w:ascii="Segoe UI" w:hAnsi="Segoe UI" w:cs="Segoe UI"/>
                <w:b/>
                <w:bCs/>
                <w:sz w:val="20"/>
                <w:szCs w:val="20"/>
                <w:lang w:val="fr-FR"/>
              </w:rPr>
            </w:pPr>
            <w:r>
              <w:rPr>
                <w:rFonts w:ascii="Segoe UI" w:hAnsi="Segoe UI" w:cs="Segoe UI"/>
                <w:b/>
                <w:bCs/>
                <w:sz w:val="20"/>
                <w:szCs w:val="20"/>
              </w:rPr>
              <w:t>-</w:t>
            </w: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الضرب في (القسمة على) 10، 100، 1000</w:t>
            </w:r>
          </w:p>
          <w:p w:rsidR="00D64FFE" w:rsidRPr="00D64FFE" w:rsidRDefault="00D64FFE" w:rsidP="00D64FFE">
            <w:pPr>
              <w:rPr>
                <w:rFonts w:ascii="Segoe UI" w:hAnsi="Segoe UI" w:cs="Segoe UI"/>
                <w:b/>
                <w:bCs/>
                <w:sz w:val="20"/>
                <w:szCs w:val="20"/>
                <w:lang w:val="fr-FR"/>
              </w:rPr>
            </w:pPr>
          </w:p>
          <w:p w:rsidR="002F4B28" w:rsidRPr="00D64FFE" w:rsidRDefault="002F4B28" w:rsidP="00D64FFE">
            <w:pPr>
              <w:rPr>
                <w:rFonts w:ascii="Segoe UI" w:hAnsi="Segoe UI" w:cs="Segoe UI"/>
                <w:b/>
                <w:bCs/>
                <w:sz w:val="20"/>
                <w:szCs w:val="20"/>
                <w:lang w:val="fr-FR"/>
              </w:rPr>
            </w:pPr>
          </w:p>
        </w:tc>
        <w:tc>
          <w:tcPr>
            <w:tcW w:w="559" w:type="dxa"/>
            <w:vMerge/>
          </w:tcPr>
          <w:p w:rsidR="002F4B28" w:rsidRPr="00233726" w:rsidRDefault="002F4B28" w:rsidP="00FD3166">
            <w:pPr>
              <w:rPr>
                <w:rFonts w:ascii="Segoe UI" w:hAnsi="Segoe UI" w:cs="Segoe UI"/>
                <w:rtl/>
              </w:rPr>
            </w:pPr>
          </w:p>
        </w:tc>
        <w:tc>
          <w:tcPr>
            <w:tcW w:w="3827" w:type="dxa"/>
          </w:tcPr>
          <w:p w:rsidR="00D64FFE" w:rsidRPr="00D64FFE" w:rsidRDefault="00D64FFE" w:rsidP="00D64FFE">
            <w:pPr>
              <w:rPr>
                <w:rFonts w:ascii="Segoe UI" w:hAnsi="Segoe UI" w:cs="Segoe UI"/>
                <w:b/>
                <w:bCs/>
                <w:sz w:val="20"/>
                <w:szCs w:val="20"/>
              </w:rPr>
            </w:pPr>
            <w:r w:rsidRPr="00D64FFE">
              <w:rPr>
                <w:rFonts w:ascii="Segoe UI" w:hAnsi="Segoe UI" w:cs="Segoe UI"/>
                <w:b/>
                <w:bCs/>
                <w:sz w:val="20"/>
                <w:szCs w:val="20"/>
              </w:rPr>
              <w:t>-</w:t>
            </w:r>
            <w:r w:rsidRPr="00D64FFE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منتصف قطعة مستقيم ومحورها</w:t>
            </w:r>
          </w:p>
          <w:p w:rsidR="002F4B28" w:rsidRPr="00EC3F09" w:rsidRDefault="00D64FFE" w:rsidP="00FD3166">
            <w:pPr>
              <w:pStyle w:val="ListParagraph"/>
              <w:ind w:left="176" w:hanging="142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>
              <w:rPr>
                <w:rFonts w:ascii="Segoe UI" w:hAnsi="Segoe UI" w:cs="Segoe UI"/>
                <w:b/>
                <w:bCs/>
                <w:sz w:val="20"/>
                <w:szCs w:val="20"/>
              </w:rPr>
              <w:t>-</w:t>
            </w:r>
            <w:r w:rsidR="002F4B28"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رسم مستقيم عمودي على مستقيم معلوم و يشمل نقطة معلومة</w:t>
            </w:r>
          </w:p>
          <w:p w:rsidR="002F4B28" w:rsidRPr="00D64FFE" w:rsidRDefault="002F4B28" w:rsidP="00D64FFE">
            <w:pPr>
              <w:pStyle w:val="ListParagraph"/>
              <w:ind w:hanging="686"/>
              <w:rPr>
                <w:rFonts w:ascii="Segoe UI" w:hAnsi="Segoe UI" w:cs="Segoe UI"/>
                <w:b/>
                <w:bCs/>
                <w:sz w:val="20"/>
                <w:szCs w:val="20"/>
                <w:lang w:val="fr-FR"/>
              </w:rPr>
            </w:pPr>
          </w:p>
        </w:tc>
        <w:tc>
          <w:tcPr>
            <w:tcW w:w="1053" w:type="dxa"/>
            <w:vMerge w:val="restart"/>
            <w:textDirection w:val="btLr"/>
          </w:tcPr>
          <w:p w:rsidR="002F4B28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rtl/>
              </w:rPr>
            </w:pPr>
            <w:r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>عرض حال</w:t>
            </w:r>
          </w:p>
          <w:p w:rsidR="002F4B28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rtl/>
              </w:rPr>
            </w:pPr>
          </w:p>
          <w:p w:rsidR="002F4B28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rtl/>
              </w:rPr>
            </w:pPr>
            <w:r>
              <w:rPr>
                <w:rFonts w:ascii="Segoe UI" w:hAnsi="Segoe UI" w:cs="Segoe UI" w:hint="cs"/>
                <w:b/>
                <w:bCs/>
                <w:sz w:val="22"/>
                <w:szCs w:val="22"/>
                <w:rtl/>
              </w:rPr>
              <w:t>الواجب المنزلي</w:t>
            </w:r>
          </w:p>
          <w:p w:rsidR="002F4B28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  <w:p w:rsidR="002F4B28" w:rsidRPr="00535165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</w:tc>
      </w:tr>
      <w:tr w:rsidR="002F4B28" w:rsidRPr="008E38E1" w:rsidTr="00FD3166">
        <w:tc>
          <w:tcPr>
            <w:tcW w:w="510" w:type="dxa"/>
            <w:vMerge w:val="restart"/>
            <w:textDirection w:val="btLr"/>
          </w:tcPr>
          <w:p w:rsidR="002F4B28" w:rsidRPr="00535165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  <w:r w:rsidRPr="00535165">
              <w:rPr>
                <w:rFonts w:ascii="Segoe UI" w:hAnsi="Segoe UI" w:cs="Segoe UI" w:hint="cs"/>
                <w:b/>
                <w:bCs/>
                <w:color w:val="FF0000"/>
                <w:rtl/>
              </w:rPr>
              <w:t>أكتو</w:t>
            </w:r>
            <w:r>
              <w:rPr>
                <w:rFonts w:ascii="Segoe UI" w:hAnsi="Segoe UI" w:cs="Segoe UI" w:hint="cs"/>
                <w:b/>
                <w:bCs/>
                <w:color w:val="FF0000"/>
                <w:rtl/>
              </w:rPr>
              <w:t>ـــــــــــــــــــــــــــــــــــــــــــ</w:t>
            </w:r>
            <w:r w:rsidRPr="00535165">
              <w:rPr>
                <w:rFonts w:ascii="Segoe UI" w:hAnsi="Segoe UI" w:cs="Segoe UI" w:hint="cs"/>
                <w:b/>
                <w:bCs/>
                <w:color w:val="FF0000"/>
                <w:rtl/>
              </w:rPr>
              <w:t>بر</w:t>
            </w: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 w:rsidRPr="00B3217E">
              <w:rPr>
                <w:rFonts w:ascii="Segoe UI" w:hAnsi="Segoe UI" w:cs="Segoe UI"/>
                <w:b/>
                <w:bCs/>
                <w:i/>
                <w:iCs/>
                <w:rtl/>
              </w:rPr>
              <w:t>05</w:t>
            </w:r>
          </w:p>
        </w:tc>
        <w:tc>
          <w:tcPr>
            <w:tcW w:w="709" w:type="dxa"/>
            <w:vMerge/>
          </w:tcPr>
          <w:p w:rsidR="002F4B28" w:rsidRPr="00233726" w:rsidRDefault="002F4B28" w:rsidP="00FD3166">
            <w:pPr>
              <w:rPr>
                <w:rFonts w:ascii="Tahoma" w:hAnsi="Tahoma" w:cs="Tahoma"/>
                <w:b/>
                <w:bCs/>
                <w:rtl/>
              </w:rPr>
            </w:pPr>
          </w:p>
        </w:tc>
        <w:tc>
          <w:tcPr>
            <w:tcW w:w="3694" w:type="dxa"/>
          </w:tcPr>
          <w:p w:rsidR="00D64FFE" w:rsidRDefault="00D64FFE" w:rsidP="00D64FFE">
            <w:pPr>
              <w:pStyle w:val="ListParagraph"/>
              <w:ind w:left="33" w:hanging="33"/>
              <w:rPr>
                <w:rFonts w:ascii="Segoe UI" w:hAnsi="Segoe UI" w:cs="Segoe UI"/>
                <w:b/>
                <w:bCs/>
                <w:sz w:val="20"/>
                <w:szCs w:val="20"/>
              </w:rPr>
            </w:pPr>
            <w:r>
              <w:rPr>
                <w:rFonts w:ascii="Segoe UI" w:hAnsi="Segoe UI" w:cs="Segoe UI"/>
                <w:b/>
                <w:bCs/>
                <w:sz w:val="20"/>
                <w:szCs w:val="20"/>
              </w:rPr>
              <w:t>-</w:t>
            </w: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التعليم على نصف مستقيم مدرج</w:t>
            </w:r>
          </w:p>
          <w:p w:rsidR="00D64FFE" w:rsidRPr="00EC3F09" w:rsidRDefault="00D64FFE" w:rsidP="00D64FFE">
            <w:pPr>
              <w:pStyle w:val="ListParagraph"/>
              <w:ind w:left="0"/>
              <w:rPr>
                <w:rFonts w:ascii="Segoe UI" w:hAnsi="Segoe UI" w:cs="Segoe UI"/>
                <w:b/>
                <w:bCs/>
                <w:sz w:val="20"/>
                <w:szCs w:val="20"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-العدد العشري و الكتابة العشرية</w:t>
            </w:r>
          </w:p>
          <w:p w:rsidR="002F4B28" w:rsidRPr="00EC3F09" w:rsidRDefault="00D64FFE" w:rsidP="00D64FFE">
            <w:pPr>
              <w:pStyle w:val="ListParagraph"/>
              <w:ind w:left="34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-الانتقال من كتابة عشرية إلى كتابة كسرية</w:t>
            </w:r>
          </w:p>
        </w:tc>
        <w:tc>
          <w:tcPr>
            <w:tcW w:w="559" w:type="dxa"/>
            <w:vMerge/>
          </w:tcPr>
          <w:p w:rsidR="002F4B28" w:rsidRPr="00233726" w:rsidRDefault="002F4B28" w:rsidP="00FD3166">
            <w:pPr>
              <w:rPr>
                <w:rFonts w:ascii="Segoe UI" w:hAnsi="Segoe UI" w:cs="Segoe UI"/>
                <w:rtl/>
              </w:rPr>
            </w:pPr>
          </w:p>
        </w:tc>
        <w:tc>
          <w:tcPr>
            <w:tcW w:w="3827" w:type="dxa"/>
          </w:tcPr>
          <w:p w:rsidR="002F4B28" w:rsidRPr="00EC3F09" w:rsidRDefault="00D64FFE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>
              <w:rPr>
                <w:rFonts w:ascii="Segoe UI" w:hAnsi="Segoe UI" w:cs="Segoe UI"/>
                <w:b/>
                <w:bCs/>
                <w:sz w:val="20"/>
                <w:szCs w:val="20"/>
              </w:rPr>
              <w:t>-</w:t>
            </w:r>
            <w:r w:rsidR="002F4B28"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توازي مستقيمين</w:t>
            </w:r>
          </w:p>
          <w:p w:rsidR="002F4B28" w:rsidRPr="00233726" w:rsidRDefault="00D64FFE" w:rsidP="00FD3166">
            <w:pPr>
              <w:pStyle w:val="ListParagraph"/>
              <w:ind w:left="34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>
              <w:rPr>
                <w:rFonts w:ascii="Segoe UI" w:hAnsi="Segoe UI" w:cs="Segoe UI"/>
                <w:b/>
                <w:bCs/>
                <w:sz w:val="20"/>
                <w:szCs w:val="20"/>
              </w:rPr>
              <w:t>-</w:t>
            </w:r>
            <w:r w:rsidR="002F4B28" w:rsidRPr="00233726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رسم مستقيم مواز لمستقيم معلوم ويشمل نقطة معلومة</w:t>
            </w:r>
          </w:p>
        </w:tc>
        <w:tc>
          <w:tcPr>
            <w:tcW w:w="1053" w:type="dxa"/>
            <w:vMerge/>
          </w:tcPr>
          <w:p w:rsidR="002F4B28" w:rsidRPr="008E38E1" w:rsidRDefault="002F4B28" w:rsidP="00FD3166">
            <w:pPr>
              <w:rPr>
                <w:rFonts w:ascii="Tahoma" w:hAnsi="Tahoma" w:cs="Tahoma"/>
                <w:b/>
                <w:bCs/>
                <w:sz w:val="28"/>
                <w:szCs w:val="28"/>
                <w:rtl/>
              </w:rPr>
            </w:pPr>
          </w:p>
        </w:tc>
      </w:tr>
      <w:tr w:rsidR="002F4B28" w:rsidRPr="008E38E1" w:rsidTr="00FD3166">
        <w:tc>
          <w:tcPr>
            <w:tcW w:w="510" w:type="dxa"/>
            <w:vMerge/>
          </w:tcPr>
          <w:p w:rsidR="002F4B28" w:rsidRPr="00535165" w:rsidRDefault="002F4B28" w:rsidP="00FD3166">
            <w:pPr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 w:rsidRPr="00B3217E">
              <w:rPr>
                <w:rFonts w:ascii="Segoe UI" w:hAnsi="Segoe UI" w:cs="Segoe UI"/>
                <w:b/>
                <w:bCs/>
                <w:i/>
                <w:iCs/>
                <w:rtl/>
              </w:rPr>
              <w:t>06</w:t>
            </w:r>
          </w:p>
        </w:tc>
        <w:tc>
          <w:tcPr>
            <w:tcW w:w="709" w:type="dxa"/>
            <w:vMerge/>
          </w:tcPr>
          <w:p w:rsidR="002F4B28" w:rsidRPr="00233726" w:rsidRDefault="002F4B28" w:rsidP="00FD3166">
            <w:pPr>
              <w:rPr>
                <w:rFonts w:ascii="Tahoma" w:hAnsi="Tahoma" w:cs="Tahoma"/>
                <w:b/>
                <w:bCs/>
                <w:rtl/>
              </w:rPr>
            </w:pPr>
          </w:p>
        </w:tc>
        <w:tc>
          <w:tcPr>
            <w:tcW w:w="3694" w:type="dxa"/>
          </w:tcPr>
          <w:p w:rsidR="00D64FFE" w:rsidRPr="00EC3F09" w:rsidRDefault="00D64FFE" w:rsidP="00D64FFE">
            <w:pPr>
              <w:pStyle w:val="ListParagraph"/>
              <w:ind w:hanging="720"/>
              <w:rPr>
                <w:rFonts w:ascii="Segoe UI" w:hAnsi="Segoe UI" w:cs="Segoe UI"/>
                <w:b/>
                <w:bCs/>
                <w:sz w:val="20"/>
                <w:szCs w:val="20"/>
              </w:rPr>
            </w:pPr>
            <w:r>
              <w:rPr>
                <w:rFonts w:ascii="Segoe UI" w:hAnsi="Segoe UI" w:cs="Segoe UI"/>
                <w:b/>
                <w:bCs/>
                <w:sz w:val="20"/>
                <w:szCs w:val="20"/>
              </w:rPr>
              <w:t>-</w:t>
            </w: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 xml:space="preserve"> مقارنة عددين عشريين</w:t>
            </w:r>
          </w:p>
          <w:p w:rsidR="00D64FFE" w:rsidRPr="00D64FFE" w:rsidRDefault="00D64FFE" w:rsidP="00D64FFE">
            <w:pPr>
              <w:pStyle w:val="ListParagraph"/>
              <w:ind w:left="34"/>
              <w:rPr>
                <w:rFonts w:ascii="Segoe UI" w:hAnsi="Segoe UI" w:cs="Segoe UI"/>
                <w:b/>
                <w:bCs/>
                <w:sz w:val="20"/>
                <w:szCs w:val="20"/>
                <w:lang w:val="fr-FR"/>
              </w:rPr>
            </w:pPr>
            <w:r>
              <w:rPr>
                <w:rFonts w:ascii="Segoe UI" w:hAnsi="Segoe UI" w:cs="Segoe UI"/>
                <w:b/>
                <w:bCs/>
                <w:sz w:val="20"/>
                <w:szCs w:val="20"/>
              </w:rPr>
              <w:t>-</w:t>
            </w: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ترتيب أعداد عشرية</w:t>
            </w:r>
          </w:p>
          <w:p w:rsidR="002F4B28" w:rsidRPr="00EC3F09" w:rsidRDefault="003D4F92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>
              <w:rPr>
                <w:rFonts w:ascii="Segoe UI" w:hAnsi="Segoe UI" w:cs="Segoe UI"/>
                <w:b/>
                <w:bCs/>
                <w:sz w:val="20"/>
                <w:szCs w:val="20"/>
              </w:rPr>
              <w:t>-</w:t>
            </w:r>
            <w:r w:rsidR="002F4B28"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القيم المقربة والحصر</w:t>
            </w:r>
          </w:p>
          <w:p w:rsidR="002F4B28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إدراج عدد عشري بين عددين عشريين</w:t>
            </w:r>
          </w:p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حصة إدماج نهائي</w:t>
            </w:r>
          </w:p>
        </w:tc>
        <w:tc>
          <w:tcPr>
            <w:tcW w:w="559" w:type="dxa"/>
            <w:vMerge/>
          </w:tcPr>
          <w:p w:rsidR="002F4B28" w:rsidRPr="00233726" w:rsidRDefault="002F4B28" w:rsidP="00FD3166">
            <w:pPr>
              <w:rPr>
                <w:rFonts w:ascii="Segoe UI" w:hAnsi="Segoe UI" w:cs="Segoe UI"/>
                <w:rtl/>
              </w:rPr>
            </w:pPr>
          </w:p>
        </w:tc>
        <w:tc>
          <w:tcPr>
            <w:tcW w:w="3827" w:type="dxa"/>
          </w:tcPr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حصة إدماج نهائي</w:t>
            </w:r>
          </w:p>
        </w:tc>
        <w:tc>
          <w:tcPr>
            <w:tcW w:w="1053" w:type="dxa"/>
            <w:vMerge w:val="restart"/>
            <w:textDirection w:val="btLr"/>
          </w:tcPr>
          <w:p w:rsidR="002F4B28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rtl/>
              </w:rPr>
            </w:pPr>
            <w:r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>عرض حال</w:t>
            </w:r>
          </w:p>
          <w:p w:rsidR="002F4B28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rtl/>
              </w:rPr>
            </w:pPr>
          </w:p>
          <w:p w:rsidR="002F4B28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rtl/>
              </w:rPr>
            </w:pPr>
            <w:r>
              <w:rPr>
                <w:rFonts w:ascii="Segoe UI" w:hAnsi="Segoe UI" w:cs="Segoe UI" w:hint="cs"/>
                <w:b/>
                <w:bCs/>
                <w:sz w:val="22"/>
                <w:szCs w:val="22"/>
                <w:rtl/>
              </w:rPr>
              <w:t>الفرض الأول</w:t>
            </w:r>
          </w:p>
          <w:p w:rsidR="002F4B28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  <w:p w:rsidR="002F4B28" w:rsidRPr="008E38E1" w:rsidRDefault="002F4B28" w:rsidP="00FD3166">
            <w:pPr>
              <w:ind w:left="113" w:right="113"/>
              <w:rPr>
                <w:rFonts w:ascii="Tahoma" w:hAnsi="Tahoma" w:cs="Tahoma"/>
                <w:b/>
                <w:bCs/>
                <w:sz w:val="28"/>
                <w:szCs w:val="28"/>
                <w:rtl/>
              </w:rPr>
            </w:pPr>
          </w:p>
        </w:tc>
      </w:tr>
      <w:tr w:rsidR="002F4B28" w:rsidRPr="008E38E1" w:rsidTr="00FD3166">
        <w:tc>
          <w:tcPr>
            <w:tcW w:w="510" w:type="dxa"/>
            <w:vMerge/>
          </w:tcPr>
          <w:p w:rsidR="002F4B28" w:rsidRPr="00535165" w:rsidRDefault="002F4B28" w:rsidP="00FD3166">
            <w:pPr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 w:rsidRPr="00B3217E">
              <w:rPr>
                <w:rFonts w:ascii="Segoe UI" w:hAnsi="Segoe UI" w:cs="Segoe UI"/>
                <w:b/>
                <w:bCs/>
                <w:i/>
                <w:iCs/>
                <w:rtl/>
              </w:rPr>
              <w:t>07</w:t>
            </w:r>
          </w:p>
        </w:tc>
        <w:tc>
          <w:tcPr>
            <w:tcW w:w="709" w:type="dxa"/>
            <w:vMerge w:val="restart"/>
            <w:textDirection w:val="btLr"/>
          </w:tcPr>
          <w:p w:rsidR="002F4B28" w:rsidRPr="00233726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  <w:r w:rsidRPr="00233726">
              <w:rPr>
                <w:rFonts w:ascii="Segoe UI" w:hAnsi="Segoe UI" w:cs="Segoe UI" w:hint="cs"/>
                <w:b/>
                <w:bCs/>
                <w:color w:val="FF0000"/>
                <w:sz w:val="22"/>
                <w:szCs w:val="22"/>
                <w:rtl/>
              </w:rPr>
              <w:t>الحساب على الأعداد الطبيعية والعشرية:  الجمع و الطرح</w:t>
            </w:r>
          </w:p>
        </w:tc>
        <w:tc>
          <w:tcPr>
            <w:tcW w:w="3694" w:type="dxa"/>
          </w:tcPr>
          <w:p w:rsidR="002F4B28" w:rsidRPr="00992AA1" w:rsidRDefault="002F4B28" w:rsidP="00FD3166">
            <w:pPr>
              <w:ind w:left="360"/>
              <w:jc w:val="center"/>
              <w:rPr>
                <w:rFonts w:ascii="Segoe UI" w:hAnsi="Segoe UI" w:cs="Segoe UI"/>
                <w:b/>
                <w:bCs/>
                <w:color w:val="FF00FF"/>
                <w:sz w:val="20"/>
                <w:szCs w:val="20"/>
              </w:rPr>
            </w:pPr>
            <w:r w:rsidRPr="00992AA1">
              <w:rPr>
                <w:rFonts w:ascii="Segoe UI" w:hAnsi="Segoe UI" w:cs="Segoe UI"/>
                <w:b/>
                <w:bCs/>
                <w:color w:val="FF00FF"/>
                <w:sz w:val="20"/>
                <w:szCs w:val="20"/>
                <w:rtl/>
              </w:rPr>
              <w:t>وضعية إنطلاق</w:t>
            </w:r>
          </w:p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جمع وطرح أعداد عشرية</w:t>
            </w:r>
          </w:p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</w:tc>
        <w:tc>
          <w:tcPr>
            <w:tcW w:w="559" w:type="dxa"/>
            <w:vMerge w:val="restart"/>
            <w:textDirection w:val="btLr"/>
          </w:tcPr>
          <w:p w:rsidR="002F4B28" w:rsidRPr="00233726" w:rsidRDefault="002F4B28" w:rsidP="00FD3166">
            <w:pPr>
              <w:ind w:left="113" w:right="113"/>
              <w:jc w:val="center"/>
              <w:rPr>
                <w:rFonts w:ascii="Segoe UI" w:hAnsi="Segoe UI" w:cs="Segoe UI"/>
                <w:color w:val="FF0000"/>
                <w:rtl/>
              </w:rPr>
            </w:pPr>
            <w:r w:rsidRPr="00233726">
              <w:rPr>
                <w:rFonts w:ascii="Segoe UI" w:hAnsi="Segoe UI" w:cs="Segoe UI" w:hint="cs"/>
                <w:color w:val="FF0000"/>
                <w:sz w:val="22"/>
                <w:szCs w:val="22"/>
                <w:rtl/>
              </w:rPr>
              <w:t>الأشكال المستوية</w:t>
            </w:r>
          </w:p>
        </w:tc>
        <w:tc>
          <w:tcPr>
            <w:tcW w:w="3827" w:type="dxa"/>
          </w:tcPr>
          <w:p w:rsidR="002F4B28" w:rsidRPr="00992AA1" w:rsidRDefault="002F4B28" w:rsidP="00FD3166">
            <w:pPr>
              <w:ind w:left="360"/>
              <w:jc w:val="center"/>
              <w:rPr>
                <w:rFonts w:ascii="Segoe UI" w:hAnsi="Segoe UI" w:cs="Segoe UI"/>
                <w:b/>
                <w:bCs/>
                <w:color w:val="FF00FF"/>
                <w:sz w:val="20"/>
                <w:szCs w:val="20"/>
              </w:rPr>
            </w:pPr>
            <w:r w:rsidRPr="00992AA1">
              <w:rPr>
                <w:rFonts w:ascii="Segoe UI" w:hAnsi="Segoe UI" w:cs="Segoe UI"/>
                <w:b/>
                <w:bCs/>
                <w:color w:val="FF00FF"/>
                <w:sz w:val="20"/>
                <w:szCs w:val="20"/>
                <w:rtl/>
              </w:rPr>
              <w:t>وضعية إنطلاق</w:t>
            </w:r>
          </w:p>
          <w:p w:rsidR="002F4B28" w:rsidRPr="00EC3F09" w:rsidRDefault="00D64FFE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>
              <w:rPr>
                <w:rFonts w:ascii="Segoe UI" w:hAnsi="Segoe UI" w:cs="Segoe UI"/>
                <w:b/>
                <w:bCs/>
                <w:sz w:val="20"/>
                <w:szCs w:val="20"/>
              </w:rPr>
              <w:t>-</w:t>
            </w:r>
            <w:proofErr w:type="gramStart"/>
            <w:r w:rsidR="002F4B28"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الدائرة .</w:t>
            </w:r>
            <w:proofErr w:type="gramEnd"/>
            <w:r w:rsidR="002F4B28"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 xml:space="preserve"> تسميات وتعاريف( الوتر، القطر، نصف القطر قوس دائرة، داخل و خارج دائرة )</w:t>
            </w:r>
          </w:p>
          <w:p w:rsidR="002F4B28" w:rsidRPr="00EC3F09" w:rsidRDefault="00D64FFE" w:rsidP="00D64FFE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>
              <w:rPr>
                <w:rFonts w:ascii="Segoe UI" w:hAnsi="Segoe UI" w:cs="Segoe UI"/>
                <w:b/>
                <w:bCs/>
                <w:sz w:val="20"/>
                <w:szCs w:val="20"/>
              </w:rPr>
              <w:t>-</w:t>
            </w: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 xml:space="preserve"> المضلعات </w:t>
            </w:r>
          </w:p>
        </w:tc>
        <w:tc>
          <w:tcPr>
            <w:tcW w:w="1053" w:type="dxa"/>
            <w:vMerge/>
          </w:tcPr>
          <w:p w:rsidR="002F4B28" w:rsidRPr="008E38E1" w:rsidRDefault="002F4B28" w:rsidP="00FD3166">
            <w:pPr>
              <w:rPr>
                <w:rFonts w:ascii="Tahoma" w:hAnsi="Tahoma" w:cs="Tahoma"/>
                <w:b/>
                <w:bCs/>
                <w:sz w:val="28"/>
                <w:szCs w:val="28"/>
                <w:rtl/>
              </w:rPr>
            </w:pPr>
          </w:p>
        </w:tc>
      </w:tr>
      <w:tr w:rsidR="002F4B28" w:rsidRPr="001F33C9" w:rsidTr="00FD3166">
        <w:tc>
          <w:tcPr>
            <w:tcW w:w="510" w:type="dxa"/>
            <w:vMerge/>
          </w:tcPr>
          <w:p w:rsidR="002F4B28" w:rsidRPr="00535165" w:rsidRDefault="002F4B28" w:rsidP="00FD3166">
            <w:pPr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 w:rsidRPr="00B3217E">
              <w:rPr>
                <w:rFonts w:ascii="Segoe UI" w:hAnsi="Segoe UI" w:cs="Segoe UI"/>
                <w:b/>
                <w:bCs/>
                <w:i/>
                <w:iCs/>
                <w:rtl/>
              </w:rPr>
              <w:t>08</w:t>
            </w:r>
          </w:p>
        </w:tc>
        <w:tc>
          <w:tcPr>
            <w:tcW w:w="709" w:type="dxa"/>
            <w:vMerge/>
          </w:tcPr>
          <w:p w:rsidR="002F4B28" w:rsidRPr="00233726" w:rsidRDefault="002F4B28" w:rsidP="00FD3166">
            <w:pPr>
              <w:rPr>
                <w:rFonts w:ascii="Tahoma" w:hAnsi="Tahoma" w:cs="Tahoma"/>
                <w:b/>
                <w:bCs/>
                <w:rtl/>
              </w:rPr>
            </w:pPr>
          </w:p>
        </w:tc>
        <w:tc>
          <w:tcPr>
            <w:tcW w:w="3694" w:type="dxa"/>
          </w:tcPr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حساب مجموع عدة حدود بطرق مختلفة</w:t>
            </w:r>
          </w:p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الحساب على المدد</w:t>
            </w:r>
          </w:p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</w:tc>
        <w:tc>
          <w:tcPr>
            <w:tcW w:w="559" w:type="dxa"/>
            <w:vMerge/>
          </w:tcPr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</w:tc>
        <w:tc>
          <w:tcPr>
            <w:tcW w:w="3827" w:type="dxa"/>
          </w:tcPr>
          <w:p w:rsidR="00D64FFE" w:rsidRDefault="00D64FFE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</w:rPr>
            </w:pPr>
            <w:r>
              <w:rPr>
                <w:rFonts w:ascii="Segoe UI" w:hAnsi="Segoe UI" w:cs="Segoe UI"/>
                <w:b/>
                <w:bCs/>
                <w:sz w:val="20"/>
                <w:szCs w:val="20"/>
              </w:rPr>
              <w:t>-</w:t>
            </w: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 xml:space="preserve"> الزاوية</w:t>
            </w:r>
          </w:p>
          <w:p w:rsidR="002F4B28" w:rsidRPr="00EC3F09" w:rsidRDefault="00D64FFE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>
              <w:rPr>
                <w:rFonts w:ascii="Segoe UI" w:hAnsi="Segoe UI" w:cs="Segoe UI"/>
                <w:b/>
                <w:bCs/>
                <w:sz w:val="20"/>
                <w:szCs w:val="20"/>
              </w:rPr>
              <w:t>-</w:t>
            </w:r>
            <w:r w:rsidR="002F4B28"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إنشاء قوس تقايس قوسا معطاة</w:t>
            </w:r>
          </w:p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إنشاء مثيل لزاوية معلومة</w:t>
            </w:r>
          </w:p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المثلثات الخاصة</w:t>
            </w:r>
          </w:p>
        </w:tc>
        <w:tc>
          <w:tcPr>
            <w:tcW w:w="1053" w:type="dxa"/>
            <w:vMerge w:val="restart"/>
            <w:textDirection w:val="btLr"/>
          </w:tcPr>
          <w:p w:rsidR="002F4B28" w:rsidRDefault="002F4B28" w:rsidP="00FD3166">
            <w:pPr>
              <w:ind w:left="113" w:right="113"/>
              <w:rPr>
                <w:rFonts w:ascii="Tahoma" w:hAnsi="Tahoma" w:cs="Tahoma"/>
                <w:b/>
                <w:bCs/>
                <w:sz w:val="28"/>
                <w:szCs w:val="28"/>
                <w:rtl/>
              </w:rPr>
            </w:pPr>
          </w:p>
          <w:p w:rsidR="002F4B28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rtl/>
              </w:rPr>
            </w:pPr>
            <w:r>
              <w:rPr>
                <w:rFonts w:ascii="Segoe UI" w:hAnsi="Segoe UI" w:cs="Segoe UI" w:hint="cs"/>
                <w:b/>
                <w:bCs/>
                <w:rtl/>
              </w:rPr>
              <w:t>أعمال موجهة</w:t>
            </w:r>
          </w:p>
          <w:p w:rsidR="002F4B28" w:rsidRPr="008E38E1" w:rsidRDefault="002F4B28" w:rsidP="00FD3166">
            <w:pPr>
              <w:ind w:left="113" w:right="113"/>
              <w:rPr>
                <w:rFonts w:ascii="Tahoma" w:hAnsi="Tahoma" w:cs="Tahoma"/>
                <w:b/>
                <w:bCs/>
                <w:sz w:val="28"/>
                <w:szCs w:val="28"/>
                <w:rtl/>
              </w:rPr>
            </w:pPr>
          </w:p>
        </w:tc>
      </w:tr>
      <w:tr w:rsidR="002F4B28" w:rsidRPr="008E38E1" w:rsidTr="00FD3166">
        <w:trPr>
          <w:trHeight w:val="663"/>
        </w:trPr>
        <w:tc>
          <w:tcPr>
            <w:tcW w:w="510" w:type="dxa"/>
            <w:vMerge w:val="restart"/>
            <w:textDirection w:val="btLr"/>
          </w:tcPr>
          <w:p w:rsidR="002F4B28" w:rsidRPr="00535165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  <w:r w:rsidRPr="00535165">
              <w:rPr>
                <w:rFonts w:ascii="Segoe UI" w:hAnsi="Segoe UI" w:cs="Segoe UI" w:hint="cs"/>
                <w:b/>
                <w:bCs/>
                <w:color w:val="FF0000"/>
                <w:rtl/>
              </w:rPr>
              <w:t>نوفمب</w:t>
            </w:r>
            <w:r>
              <w:rPr>
                <w:rFonts w:ascii="Segoe UI" w:hAnsi="Segoe UI" w:cs="Segoe UI" w:hint="cs"/>
                <w:b/>
                <w:bCs/>
                <w:color w:val="FF0000"/>
                <w:rtl/>
              </w:rPr>
              <w:t>ــــــــــــــــــــــــــــــــــــــــــــــــــ</w:t>
            </w:r>
            <w:r w:rsidRPr="00535165">
              <w:rPr>
                <w:rFonts w:ascii="Segoe UI" w:hAnsi="Segoe UI" w:cs="Segoe UI" w:hint="cs"/>
                <w:b/>
                <w:bCs/>
                <w:color w:val="FF0000"/>
                <w:rtl/>
              </w:rPr>
              <w:t>ر</w:t>
            </w: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 w:rsidRPr="00B3217E">
              <w:rPr>
                <w:rFonts w:ascii="Segoe UI" w:hAnsi="Segoe UI" w:cs="Segoe UI"/>
                <w:b/>
                <w:bCs/>
                <w:i/>
                <w:iCs/>
                <w:rtl/>
              </w:rPr>
              <w:t>09</w:t>
            </w:r>
          </w:p>
        </w:tc>
        <w:tc>
          <w:tcPr>
            <w:tcW w:w="709" w:type="dxa"/>
            <w:vMerge/>
          </w:tcPr>
          <w:p w:rsidR="002F4B28" w:rsidRPr="00233726" w:rsidRDefault="002F4B28" w:rsidP="00FD3166">
            <w:pPr>
              <w:rPr>
                <w:rFonts w:ascii="Tahoma" w:hAnsi="Tahoma" w:cs="Tahoma"/>
                <w:b/>
                <w:bCs/>
                <w:rtl/>
              </w:rPr>
            </w:pPr>
          </w:p>
        </w:tc>
        <w:tc>
          <w:tcPr>
            <w:tcW w:w="3694" w:type="dxa"/>
          </w:tcPr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رتبة مقدار (رتبة مقدار مجموع)</w:t>
            </w:r>
          </w:p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ح</w:t>
            </w:r>
            <w: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ل مشكلة بالاستعانة بتمثيل مناسب</w:t>
            </w:r>
          </w:p>
        </w:tc>
        <w:tc>
          <w:tcPr>
            <w:tcW w:w="559" w:type="dxa"/>
            <w:vMerge/>
          </w:tcPr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</w:tc>
        <w:tc>
          <w:tcPr>
            <w:tcW w:w="3827" w:type="dxa"/>
          </w:tcPr>
          <w:p w:rsidR="002F4B28" w:rsidRDefault="002F4B28" w:rsidP="00FD3166">
            <w:pPr>
              <w:jc w:val="center"/>
              <w:rPr>
                <w:rFonts w:ascii="Segoe UI" w:hAnsi="Segoe UI" w:cs="Segoe UI"/>
                <w:b/>
                <w:bCs/>
                <w:color w:val="FF0000"/>
                <w:sz w:val="20"/>
                <w:szCs w:val="20"/>
                <w:rtl/>
              </w:rPr>
            </w:pPr>
          </w:p>
          <w:p w:rsidR="002F4B28" w:rsidRPr="00F44C70" w:rsidRDefault="002F4B28" w:rsidP="00FD3166">
            <w:pPr>
              <w:jc w:val="center"/>
              <w:rPr>
                <w:rFonts w:ascii="Segoe UI" w:hAnsi="Segoe UI" w:cs="Segoe UI"/>
                <w:b/>
                <w:bCs/>
                <w:color w:val="FF0000"/>
                <w:sz w:val="20"/>
                <w:szCs w:val="20"/>
                <w:rtl/>
              </w:rPr>
            </w:pPr>
            <w:r w:rsidRPr="00F44C70">
              <w:rPr>
                <w:rFonts w:ascii="Segoe UI" w:hAnsi="Segoe UI" w:cs="Segoe UI"/>
                <w:b/>
                <w:bCs/>
                <w:color w:val="FF0000"/>
                <w:sz w:val="20"/>
                <w:szCs w:val="20"/>
                <w:rtl/>
              </w:rPr>
              <w:t>عطل</w:t>
            </w:r>
            <w:r>
              <w:rPr>
                <w:rFonts w:ascii="Segoe UI" w:hAnsi="Segoe UI" w:cs="Segoe UI" w:hint="cs"/>
                <w:b/>
                <w:bCs/>
                <w:color w:val="FF0000"/>
                <w:sz w:val="20"/>
                <w:szCs w:val="20"/>
                <w:rtl/>
              </w:rPr>
              <w:t>ـــــــــــــــــــــــــــــ</w:t>
            </w:r>
            <w:r w:rsidRPr="00F44C70">
              <w:rPr>
                <w:rFonts w:ascii="Segoe UI" w:hAnsi="Segoe UI" w:cs="Segoe UI"/>
                <w:b/>
                <w:bCs/>
                <w:color w:val="FF0000"/>
                <w:sz w:val="20"/>
                <w:szCs w:val="20"/>
                <w:rtl/>
              </w:rPr>
              <w:t>ة الخ</w:t>
            </w:r>
            <w:r>
              <w:rPr>
                <w:rFonts w:ascii="Segoe UI" w:hAnsi="Segoe UI" w:cs="Segoe UI" w:hint="cs"/>
                <w:b/>
                <w:bCs/>
                <w:color w:val="FF0000"/>
                <w:sz w:val="20"/>
                <w:szCs w:val="20"/>
                <w:rtl/>
              </w:rPr>
              <w:t>ــــــــــــــــ</w:t>
            </w:r>
            <w:r w:rsidRPr="00F44C70">
              <w:rPr>
                <w:rFonts w:ascii="Segoe UI" w:hAnsi="Segoe UI" w:cs="Segoe UI"/>
                <w:b/>
                <w:bCs/>
                <w:color w:val="FF0000"/>
                <w:sz w:val="20"/>
                <w:szCs w:val="20"/>
                <w:rtl/>
              </w:rPr>
              <w:t>ريف</w:t>
            </w:r>
          </w:p>
        </w:tc>
        <w:tc>
          <w:tcPr>
            <w:tcW w:w="1053" w:type="dxa"/>
            <w:vMerge/>
          </w:tcPr>
          <w:p w:rsidR="002F4B28" w:rsidRPr="008E38E1" w:rsidRDefault="002F4B28" w:rsidP="00FD3166">
            <w:pPr>
              <w:rPr>
                <w:rFonts w:ascii="Tahoma" w:hAnsi="Tahoma" w:cs="Tahoma"/>
                <w:b/>
                <w:bCs/>
                <w:sz w:val="28"/>
                <w:szCs w:val="28"/>
                <w:rtl/>
              </w:rPr>
            </w:pPr>
          </w:p>
        </w:tc>
      </w:tr>
      <w:tr w:rsidR="002F4B28" w:rsidRPr="008E38E1" w:rsidTr="00FD3166">
        <w:tc>
          <w:tcPr>
            <w:tcW w:w="510" w:type="dxa"/>
            <w:vMerge/>
          </w:tcPr>
          <w:p w:rsidR="002F4B28" w:rsidRPr="008E38E1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 w:rsidRPr="00B3217E">
              <w:rPr>
                <w:rFonts w:ascii="Segoe UI" w:hAnsi="Segoe UI" w:cs="Segoe UI"/>
                <w:b/>
                <w:bCs/>
                <w:i/>
                <w:iCs/>
                <w:rtl/>
              </w:rPr>
              <w:t>10</w:t>
            </w:r>
          </w:p>
        </w:tc>
        <w:tc>
          <w:tcPr>
            <w:tcW w:w="709" w:type="dxa"/>
            <w:vMerge/>
          </w:tcPr>
          <w:p w:rsidR="002F4B28" w:rsidRPr="00233726" w:rsidRDefault="002F4B28" w:rsidP="00FD3166">
            <w:pPr>
              <w:rPr>
                <w:rFonts w:ascii="Tahoma" w:hAnsi="Tahoma" w:cs="Tahoma"/>
                <w:b/>
                <w:bCs/>
                <w:rtl/>
              </w:rPr>
            </w:pPr>
          </w:p>
        </w:tc>
        <w:tc>
          <w:tcPr>
            <w:tcW w:w="3694" w:type="dxa"/>
          </w:tcPr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حصة إدماج نهائي</w:t>
            </w:r>
          </w:p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</w:tc>
        <w:tc>
          <w:tcPr>
            <w:tcW w:w="559" w:type="dxa"/>
            <w:vMerge/>
          </w:tcPr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</w:tc>
        <w:tc>
          <w:tcPr>
            <w:tcW w:w="3827" w:type="dxa"/>
          </w:tcPr>
          <w:p w:rsidR="002F4B28" w:rsidRPr="00EC3F09" w:rsidRDefault="002F4B28" w:rsidP="00FD3166">
            <w:pPr>
              <w:pStyle w:val="ListParagraph"/>
              <w:ind w:left="0"/>
              <w:rPr>
                <w:rFonts w:ascii="Segoe UI" w:hAnsi="Segoe UI" w:cs="Segoe UI"/>
                <w:b/>
                <w:bCs/>
                <w:sz w:val="20"/>
                <w:szCs w:val="20"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إنشاء مثيل لمثلث</w:t>
            </w:r>
          </w:p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إنشاء مثيل لمثلث قائم</w:t>
            </w:r>
          </w:p>
        </w:tc>
        <w:tc>
          <w:tcPr>
            <w:tcW w:w="1053" w:type="dxa"/>
            <w:vMerge w:val="restart"/>
            <w:textDirection w:val="btLr"/>
          </w:tcPr>
          <w:p w:rsidR="002F4B28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rtl/>
              </w:rPr>
            </w:pPr>
            <w:r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>عرض حال</w:t>
            </w:r>
          </w:p>
          <w:p w:rsidR="002F4B28" w:rsidRDefault="002F4B28" w:rsidP="00FD3166">
            <w:pPr>
              <w:ind w:left="113" w:right="113"/>
              <w:rPr>
                <w:rFonts w:ascii="Tahoma" w:hAnsi="Tahoma" w:cs="Tahoma"/>
                <w:b/>
                <w:bCs/>
                <w:sz w:val="28"/>
                <w:szCs w:val="28"/>
                <w:rtl/>
              </w:rPr>
            </w:pPr>
          </w:p>
          <w:p w:rsidR="002F4B28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rtl/>
              </w:rPr>
            </w:pPr>
            <w:r>
              <w:rPr>
                <w:rFonts w:ascii="Segoe UI" w:hAnsi="Segoe UI" w:cs="Segoe UI" w:hint="cs"/>
                <w:b/>
                <w:bCs/>
                <w:sz w:val="22"/>
                <w:szCs w:val="22"/>
                <w:rtl/>
              </w:rPr>
              <w:t>الفرض الثاني</w:t>
            </w:r>
          </w:p>
          <w:p w:rsidR="002F4B28" w:rsidRPr="008E38E1" w:rsidRDefault="002F4B28" w:rsidP="00FD3166">
            <w:pPr>
              <w:ind w:left="113" w:right="113"/>
              <w:rPr>
                <w:rFonts w:ascii="Tahoma" w:hAnsi="Tahoma" w:cs="Tahoma"/>
                <w:b/>
                <w:bCs/>
                <w:sz w:val="28"/>
                <w:szCs w:val="28"/>
                <w:rtl/>
              </w:rPr>
            </w:pPr>
          </w:p>
        </w:tc>
      </w:tr>
      <w:tr w:rsidR="002F4B28" w:rsidRPr="008E38E1" w:rsidTr="00FD3166">
        <w:tc>
          <w:tcPr>
            <w:tcW w:w="510" w:type="dxa"/>
            <w:vMerge/>
          </w:tcPr>
          <w:p w:rsidR="002F4B28" w:rsidRPr="008E38E1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 w:rsidRPr="00B3217E">
              <w:rPr>
                <w:rFonts w:ascii="Segoe UI" w:hAnsi="Segoe UI" w:cs="Segoe UI"/>
                <w:b/>
                <w:bCs/>
                <w:i/>
                <w:iCs/>
                <w:rtl/>
              </w:rPr>
              <w:t>11</w:t>
            </w:r>
          </w:p>
        </w:tc>
        <w:tc>
          <w:tcPr>
            <w:tcW w:w="709" w:type="dxa"/>
            <w:vMerge w:val="restart"/>
            <w:textDirection w:val="btLr"/>
          </w:tcPr>
          <w:p w:rsidR="002F4B28" w:rsidRPr="00233726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rtl/>
              </w:rPr>
            </w:pPr>
            <w:r w:rsidRPr="00233726">
              <w:rPr>
                <w:rFonts w:ascii="Segoe UI" w:hAnsi="Segoe UI" w:cs="Segoe UI" w:hint="cs"/>
                <w:b/>
                <w:bCs/>
                <w:color w:val="FF0000"/>
                <w:sz w:val="22"/>
                <w:szCs w:val="22"/>
                <w:rtl/>
              </w:rPr>
              <w:t>الحساب على الأعداد الطبيعية والعشرية:  الضرب و القسمة</w:t>
            </w:r>
          </w:p>
        </w:tc>
        <w:tc>
          <w:tcPr>
            <w:tcW w:w="3694" w:type="dxa"/>
          </w:tcPr>
          <w:p w:rsidR="002F4B28" w:rsidRPr="00992AA1" w:rsidRDefault="002F4B28" w:rsidP="00FD3166">
            <w:pPr>
              <w:ind w:left="360"/>
              <w:jc w:val="center"/>
              <w:rPr>
                <w:rFonts w:ascii="Segoe UI" w:hAnsi="Segoe UI" w:cs="Segoe UI"/>
                <w:b/>
                <w:bCs/>
                <w:color w:val="FF00FF"/>
                <w:sz w:val="20"/>
                <w:szCs w:val="20"/>
                <w:rtl/>
              </w:rPr>
            </w:pPr>
            <w:r w:rsidRPr="00992AA1">
              <w:rPr>
                <w:rFonts w:ascii="Segoe UI" w:hAnsi="Segoe UI" w:cs="Segoe UI"/>
                <w:b/>
                <w:bCs/>
                <w:color w:val="FF00FF"/>
                <w:sz w:val="20"/>
                <w:szCs w:val="20"/>
                <w:rtl/>
              </w:rPr>
              <w:t>وضعية إنطلاق</w:t>
            </w:r>
          </w:p>
          <w:p w:rsidR="002F4B28" w:rsidRPr="00EC3F09" w:rsidRDefault="002F4B28" w:rsidP="00FD3166">
            <w:pPr>
              <w:ind w:left="55" w:hanging="55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ضرب أعداد عشرية</w:t>
            </w:r>
          </w:p>
          <w:p w:rsidR="002F4B28" w:rsidRPr="00EC3F09" w:rsidRDefault="002F4B28" w:rsidP="00FD3166">
            <w:pPr>
              <w:ind w:left="55" w:hanging="55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استباق نتيجة حساب</w:t>
            </w:r>
          </w:p>
          <w:p w:rsidR="002F4B28" w:rsidRPr="00EC3F09" w:rsidRDefault="002F4B28" w:rsidP="00FD3166">
            <w:pPr>
              <w:ind w:left="55" w:hanging="55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</w:tc>
        <w:tc>
          <w:tcPr>
            <w:tcW w:w="559" w:type="dxa"/>
            <w:vMerge/>
          </w:tcPr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</w:tc>
        <w:tc>
          <w:tcPr>
            <w:tcW w:w="3827" w:type="dxa"/>
          </w:tcPr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الرباعيات ( المعين، المستطيل، المربع)</w:t>
            </w:r>
          </w:p>
          <w:p w:rsidR="002F4B28" w:rsidRPr="00EC3F09" w:rsidRDefault="002F4B28" w:rsidP="00FD3166">
            <w:pPr>
              <w:pStyle w:val="ListParagraph"/>
              <w:ind w:left="58"/>
              <w:rPr>
                <w:rFonts w:ascii="Segoe UI" w:hAnsi="Segoe UI" w:cs="Segoe UI"/>
                <w:b/>
                <w:bCs/>
                <w:sz w:val="20"/>
                <w:szCs w:val="20"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إشاء مثيل لمعين</w:t>
            </w:r>
          </w:p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إنشاء مثيل لمستطيل</w:t>
            </w:r>
          </w:p>
        </w:tc>
        <w:tc>
          <w:tcPr>
            <w:tcW w:w="1053" w:type="dxa"/>
            <w:vMerge/>
          </w:tcPr>
          <w:p w:rsidR="002F4B28" w:rsidRPr="008E38E1" w:rsidRDefault="002F4B28" w:rsidP="00FD3166">
            <w:pPr>
              <w:rPr>
                <w:rFonts w:ascii="Tahoma" w:hAnsi="Tahoma" w:cs="Tahoma"/>
                <w:b/>
                <w:bCs/>
                <w:sz w:val="28"/>
                <w:szCs w:val="28"/>
                <w:rtl/>
              </w:rPr>
            </w:pPr>
          </w:p>
        </w:tc>
      </w:tr>
      <w:tr w:rsidR="002F4B28" w:rsidRPr="008E38E1" w:rsidTr="00FD3166">
        <w:trPr>
          <w:trHeight w:val="1666"/>
        </w:trPr>
        <w:tc>
          <w:tcPr>
            <w:tcW w:w="510" w:type="dxa"/>
            <w:vMerge/>
          </w:tcPr>
          <w:p w:rsidR="002F4B28" w:rsidRPr="008E38E1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 w:rsidRPr="00B3217E">
              <w:rPr>
                <w:rFonts w:ascii="Segoe UI" w:hAnsi="Segoe UI" w:cs="Segoe UI"/>
                <w:b/>
                <w:bCs/>
                <w:i/>
                <w:iCs/>
                <w:rtl/>
              </w:rPr>
              <w:t>12</w:t>
            </w:r>
          </w:p>
        </w:tc>
        <w:tc>
          <w:tcPr>
            <w:tcW w:w="709" w:type="dxa"/>
            <w:vMerge/>
          </w:tcPr>
          <w:p w:rsidR="002F4B28" w:rsidRPr="008E38E1" w:rsidRDefault="002F4B28" w:rsidP="00FD3166">
            <w:pPr>
              <w:rPr>
                <w:rFonts w:ascii="Tahoma" w:hAnsi="Tahoma" w:cs="Tahoma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694" w:type="dxa"/>
          </w:tcPr>
          <w:p w:rsidR="002F4B28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93EE1">
              <w:rPr>
                <w:rFonts w:ascii="Segoe UI" w:hAnsi="Segoe UI" w:cs="Segoe UI"/>
                <w:sz w:val="22"/>
                <w:szCs w:val="22"/>
                <w:rtl/>
              </w:rPr>
              <w:t>القسمة العشرية</w:t>
            </w:r>
          </w:p>
          <w:p w:rsidR="002F4B28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93EE1">
              <w:rPr>
                <w:rFonts w:ascii="Segoe UI" w:hAnsi="Segoe UI" w:cs="Segoe UI"/>
                <w:sz w:val="22"/>
                <w:szCs w:val="22"/>
                <w:rtl/>
              </w:rPr>
              <w:t>قسمة عدد عشري على عدد طبيعي</w:t>
            </w:r>
          </w:p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حصة إدماج نهائي</w:t>
            </w:r>
          </w:p>
        </w:tc>
        <w:tc>
          <w:tcPr>
            <w:tcW w:w="559" w:type="dxa"/>
            <w:vMerge/>
          </w:tcPr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</w:tc>
        <w:tc>
          <w:tcPr>
            <w:tcW w:w="3827" w:type="dxa"/>
          </w:tcPr>
          <w:p w:rsidR="002F4B28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  <w:p w:rsidR="002F4B28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C3F09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حصة إدماج نهائي</w:t>
            </w:r>
          </w:p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</w:tc>
        <w:tc>
          <w:tcPr>
            <w:tcW w:w="1053" w:type="dxa"/>
            <w:vMerge w:val="restart"/>
            <w:textDirection w:val="btLr"/>
          </w:tcPr>
          <w:p w:rsidR="002F4B28" w:rsidRPr="00B3217E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rtl/>
              </w:rPr>
            </w:pPr>
            <w:r w:rsidRPr="00B3217E"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>عرض حال</w:t>
            </w:r>
          </w:p>
          <w:p w:rsidR="002F4B28" w:rsidRPr="00B3217E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  <w:p w:rsidR="002F4B28" w:rsidRPr="00B3217E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rtl/>
              </w:rPr>
            </w:pPr>
            <w:r w:rsidRPr="00B3217E"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>الإختبار</w:t>
            </w:r>
          </w:p>
        </w:tc>
      </w:tr>
      <w:tr w:rsidR="002F4B28" w:rsidRPr="008E38E1" w:rsidTr="00FD3166">
        <w:tc>
          <w:tcPr>
            <w:tcW w:w="510" w:type="dxa"/>
            <w:vMerge w:val="restart"/>
            <w:textDirection w:val="btLr"/>
          </w:tcPr>
          <w:p w:rsidR="002F4B28" w:rsidRPr="00B3217E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  <w:r w:rsidRPr="00B3217E">
              <w:rPr>
                <w:rFonts w:ascii="Segoe UI" w:hAnsi="Segoe UI" w:cs="Segoe UI" w:hint="cs"/>
                <w:b/>
                <w:bCs/>
                <w:color w:val="FF0000"/>
                <w:rtl/>
              </w:rPr>
              <w:t>ديسمب</w:t>
            </w:r>
            <w:r>
              <w:rPr>
                <w:rFonts w:ascii="Segoe UI" w:hAnsi="Segoe UI" w:cs="Segoe UI" w:hint="cs"/>
                <w:b/>
                <w:bCs/>
                <w:color w:val="FF0000"/>
                <w:rtl/>
              </w:rPr>
              <w:t>ـــــــــ</w:t>
            </w:r>
            <w:r w:rsidRPr="00B3217E">
              <w:rPr>
                <w:rFonts w:ascii="Segoe UI" w:hAnsi="Segoe UI" w:cs="Segoe UI" w:hint="cs"/>
                <w:b/>
                <w:bCs/>
                <w:color w:val="FF0000"/>
                <w:rtl/>
              </w:rPr>
              <w:t>ر</w:t>
            </w: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 w:rsidRPr="00B3217E">
              <w:rPr>
                <w:rFonts w:ascii="Segoe UI" w:hAnsi="Segoe UI" w:cs="Segoe UI"/>
                <w:b/>
                <w:bCs/>
                <w:i/>
                <w:iCs/>
                <w:rtl/>
              </w:rPr>
              <w:t>13</w:t>
            </w:r>
          </w:p>
        </w:tc>
        <w:tc>
          <w:tcPr>
            <w:tcW w:w="8789" w:type="dxa"/>
            <w:gridSpan w:val="4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  <w:r w:rsidRPr="00B3217E">
              <w:rPr>
                <w:rFonts w:ascii="Segoe UI" w:hAnsi="Segoe UI" w:cs="Segoe UI" w:hint="cs"/>
                <w:b/>
                <w:bCs/>
                <w:rtl/>
              </w:rPr>
              <w:t>إختبار الثلاثي الأول</w:t>
            </w:r>
          </w:p>
        </w:tc>
        <w:tc>
          <w:tcPr>
            <w:tcW w:w="1053" w:type="dxa"/>
            <w:vMerge/>
          </w:tcPr>
          <w:p w:rsidR="002F4B28" w:rsidRPr="008E38E1" w:rsidRDefault="002F4B28" w:rsidP="00FD3166">
            <w:pPr>
              <w:rPr>
                <w:rFonts w:ascii="Tahoma" w:hAnsi="Tahoma" w:cs="Tahoma"/>
                <w:b/>
                <w:bCs/>
                <w:sz w:val="28"/>
                <w:szCs w:val="28"/>
                <w:rtl/>
              </w:rPr>
            </w:pPr>
          </w:p>
        </w:tc>
      </w:tr>
      <w:tr w:rsidR="002F4B28" w:rsidRPr="008E38E1" w:rsidTr="00FD3166">
        <w:trPr>
          <w:cantSplit/>
          <w:trHeight w:val="1134"/>
        </w:trPr>
        <w:tc>
          <w:tcPr>
            <w:tcW w:w="510" w:type="dxa"/>
            <w:vMerge/>
          </w:tcPr>
          <w:p w:rsidR="002F4B28" w:rsidRPr="008E38E1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 w:rsidRPr="00B3217E">
              <w:rPr>
                <w:rFonts w:ascii="Segoe UI" w:hAnsi="Segoe UI" w:cs="Segoe UI"/>
                <w:b/>
                <w:bCs/>
                <w:i/>
                <w:iCs/>
                <w:rtl/>
              </w:rPr>
              <w:t>14</w:t>
            </w:r>
          </w:p>
        </w:tc>
        <w:tc>
          <w:tcPr>
            <w:tcW w:w="709" w:type="dxa"/>
            <w:textDirection w:val="btLr"/>
          </w:tcPr>
          <w:p w:rsidR="002F4B28" w:rsidRPr="00035D5B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  <w:r w:rsidRPr="00035D5B">
              <w:rPr>
                <w:rFonts w:ascii="Segoe UI" w:hAnsi="Segoe UI" w:cs="Segoe UI" w:hint="cs"/>
                <w:b/>
                <w:bCs/>
                <w:color w:val="FF0000"/>
                <w:rtl/>
              </w:rPr>
              <w:t>الكتابات</w:t>
            </w:r>
            <w:r>
              <w:rPr>
                <w:rFonts w:ascii="Segoe UI" w:hAnsi="Segoe UI" w:cs="Segoe UI" w:hint="cs"/>
                <w:b/>
                <w:bCs/>
                <w:color w:val="FF0000"/>
                <w:rtl/>
              </w:rPr>
              <w:t xml:space="preserve"> الكسرية</w:t>
            </w:r>
          </w:p>
          <w:p w:rsidR="002F4B28" w:rsidRPr="00EC3F09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</w:tc>
        <w:tc>
          <w:tcPr>
            <w:tcW w:w="3694" w:type="dxa"/>
          </w:tcPr>
          <w:p w:rsidR="002F4B28" w:rsidRPr="00992AA1" w:rsidRDefault="002F4B28" w:rsidP="00FD3166">
            <w:pPr>
              <w:ind w:left="360"/>
              <w:jc w:val="center"/>
              <w:rPr>
                <w:rFonts w:ascii="Segoe UI" w:hAnsi="Segoe UI" w:cs="Segoe UI"/>
                <w:b/>
                <w:bCs/>
                <w:color w:val="FF00FF"/>
                <w:sz w:val="20"/>
                <w:szCs w:val="20"/>
              </w:rPr>
            </w:pPr>
            <w:r w:rsidRPr="00992AA1">
              <w:rPr>
                <w:rFonts w:ascii="Segoe UI" w:hAnsi="Segoe UI" w:cs="Segoe UI"/>
                <w:b/>
                <w:bCs/>
                <w:color w:val="FF00FF"/>
                <w:sz w:val="20"/>
                <w:szCs w:val="20"/>
                <w:rtl/>
              </w:rPr>
              <w:t>وضعية إنطلاق</w:t>
            </w:r>
          </w:p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93EE1">
              <w:rPr>
                <w:rFonts w:ascii="Segoe UI" w:hAnsi="Segoe UI" w:cs="Segoe UI"/>
                <w:sz w:val="22"/>
                <w:szCs w:val="22"/>
                <w:rtl/>
              </w:rPr>
              <w:t>حاصل القسمة والكسر</w:t>
            </w:r>
          </w:p>
          <w:p w:rsidR="002F4B28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93EE1">
              <w:rPr>
                <w:rFonts w:ascii="Segoe UI" w:hAnsi="Segoe UI" w:cs="Segoe UI"/>
                <w:sz w:val="22"/>
                <w:szCs w:val="22"/>
                <w:rtl/>
              </w:rPr>
              <w:t>حاصل القسمة ونصف المستقيم المدرج</w:t>
            </w:r>
          </w:p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93EE1">
              <w:rPr>
                <w:rFonts w:ascii="Segoe UI" w:hAnsi="Segoe UI" w:cs="Segoe UI"/>
                <w:sz w:val="22"/>
                <w:szCs w:val="22"/>
                <w:rtl/>
              </w:rPr>
              <w:t>الكتابات الكسرية لحاصل القسمة</w:t>
            </w:r>
          </w:p>
        </w:tc>
        <w:tc>
          <w:tcPr>
            <w:tcW w:w="559" w:type="dxa"/>
            <w:textDirection w:val="btLr"/>
          </w:tcPr>
          <w:p w:rsidR="002F4B28" w:rsidRPr="00035D5B" w:rsidRDefault="002F4B28" w:rsidP="00FD3166">
            <w:pPr>
              <w:ind w:left="113" w:right="113"/>
              <w:jc w:val="both"/>
              <w:rPr>
                <w:rFonts w:ascii="Segoe UI" w:hAnsi="Segoe UI" w:cs="Segoe UI"/>
                <w:b/>
                <w:bCs/>
                <w:color w:val="FF0000"/>
                <w:rtl/>
              </w:rPr>
            </w:pPr>
            <w:r w:rsidRPr="00035D5B">
              <w:rPr>
                <w:rFonts w:ascii="Segoe UI" w:hAnsi="Segoe UI" w:cs="Segoe UI" w:hint="cs"/>
                <w:b/>
                <w:bCs/>
                <w:color w:val="FF0000"/>
                <w:sz w:val="22"/>
                <w:szCs w:val="22"/>
                <w:rtl/>
              </w:rPr>
              <w:t xml:space="preserve">السطوح </w:t>
            </w:r>
            <w:r>
              <w:rPr>
                <w:rFonts w:ascii="Segoe UI" w:hAnsi="Segoe UI" w:cs="Segoe UI" w:hint="cs"/>
                <w:b/>
                <w:bCs/>
                <w:color w:val="FF0000"/>
                <w:sz w:val="22"/>
                <w:szCs w:val="22"/>
                <w:rtl/>
              </w:rPr>
              <w:t>م</w:t>
            </w:r>
          </w:p>
        </w:tc>
        <w:tc>
          <w:tcPr>
            <w:tcW w:w="3827" w:type="dxa"/>
          </w:tcPr>
          <w:p w:rsidR="002F4B28" w:rsidRPr="00992AA1" w:rsidRDefault="002F4B28" w:rsidP="00FD3166">
            <w:pPr>
              <w:ind w:left="360"/>
              <w:jc w:val="center"/>
              <w:rPr>
                <w:rFonts w:ascii="Segoe UI" w:hAnsi="Segoe UI" w:cs="Segoe UI"/>
                <w:b/>
                <w:bCs/>
                <w:color w:val="FF00FF"/>
                <w:sz w:val="20"/>
                <w:szCs w:val="20"/>
              </w:rPr>
            </w:pPr>
            <w:r w:rsidRPr="00992AA1">
              <w:rPr>
                <w:rFonts w:ascii="Segoe UI" w:hAnsi="Segoe UI" w:cs="Segoe UI"/>
                <w:b/>
                <w:bCs/>
                <w:color w:val="FF00FF"/>
                <w:sz w:val="20"/>
                <w:szCs w:val="20"/>
                <w:rtl/>
              </w:rPr>
              <w:t>وضعية إنطلاق</w:t>
            </w:r>
          </w:p>
          <w:p w:rsidR="002F4B28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93EE1">
              <w:rPr>
                <w:rFonts w:ascii="Segoe UI" w:hAnsi="Segoe UI" w:cs="Segoe UI"/>
                <w:sz w:val="22"/>
                <w:szCs w:val="22"/>
                <w:rtl/>
              </w:rPr>
              <w:t>مساحة ومحيط سطح مستوي</w:t>
            </w:r>
          </w:p>
          <w:p w:rsidR="002F4B28" w:rsidRPr="00EC3F09" w:rsidRDefault="002F4B28" w:rsidP="00FD3166">
            <w:pP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E93EE1">
              <w:rPr>
                <w:rFonts w:ascii="Segoe UI" w:hAnsi="Segoe UI" w:cs="Segoe UI"/>
                <w:sz w:val="22"/>
                <w:szCs w:val="22"/>
                <w:rtl/>
              </w:rPr>
              <w:t>تعيين مساحة سطح مستو باستعمال رصف بسيط</w:t>
            </w:r>
          </w:p>
        </w:tc>
        <w:tc>
          <w:tcPr>
            <w:tcW w:w="1053" w:type="dxa"/>
          </w:tcPr>
          <w:p w:rsidR="002F4B28" w:rsidRPr="008E38E1" w:rsidRDefault="002F4B28" w:rsidP="00FD3166">
            <w:pPr>
              <w:rPr>
                <w:rFonts w:ascii="Tahoma" w:hAnsi="Tahoma" w:cs="Tahoma"/>
                <w:b/>
                <w:bCs/>
                <w:sz w:val="28"/>
                <w:szCs w:val="28"/>
                <w:rtl/>
              </w:rPr>
            </w:pPr>
          </w:p>
        </w:tc>
      </w:tr>
      <w:tr w:rsidR="002F4B28" w:rsidRPr="00CD4E4C" w:rsidTr="00FD3166">
        <w:trPr>
          <w:cantSplit/>
          <w:trHeight w:val="1134"/>
        </w:trPr>
        <w:tc>
          <w:tcPr>
            <w:tcW w:w="510" w:type="dxa"/>
            <w:vMerge w:val="restart"/>
            <w:textDirection w:val="btLr"/>
          </w:tcPr>
          <w:p w:rsidR="002F4B28" w:rsidRPr="008E38E1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rtl/>
              </w:rPr>
            </w:pPr>
            <w:r w:rsidRPr="00B3217E">
              <w:rPr>
                <w:rFonts w:ascii="Segoe UI" w:hAnsi="Segoe UI" w:cs="Segoe UI" w:hint="cs"/>
                <w:b/>
                <w:bCs/>
                <w:color w:val="FF0000"/>
                <w:rtl/>
              </w:rPr>
              <w:lastRenderedPageBreak/>
              <w:t>ديسمب</w:t>
            </w:r>
            <w:r>
              <w:rPr>
                <w:rFonts w:ascii="Segoe UI" w:hAnsi="Segoe UI" w:cs="Segoe UI" w:hint="cs"/>
                <w:b/>
                <w:bCs/>
                <w:color w:val="FF0000"/>
                <w:rtl/>
              </w:rPr>
              <w:t>ــــــــــــــــ</w:t>
            </w:r>
            <w:r w:rsidRPr="00B3217E">
              <w:rPr>
                <w:rFonts w:ascii="Segoe UI" w:hAnsi="Segoe UI" w:cs="Segoe UI" w:hint="cs"/>
                <w:b/>
                <w:bCs/>
                <w:color w:val="FF0000"/>
                <w:rtl/>
              </w:rPr>
              <w:t>ر</w:t>
            </w: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>
              <w:rPr>
                <w:rFonts w:ascii="Segoe UI" w:hAnsi="Segoe UI" w:cs="Segoe UI" w:hint="cs"/>
                <w:b/>
                <w:bCs/>
                <w:i/>
                <w:iCs/>
                <w:rtl/>
              </w:rPr>
              <w:t>15</w:t>
            </w:r>
          </w:p>
        </w:tc>
        <w:tc>
          <w:tcPr>
            <w:tcW w:w="709" w:type="dxa"/>
            <w:vMerge w:val="restart"/>
            <w:textDirection w:val="btLr"/>
          </w:tcPr>
          <w:p w:rsidR="002F4B28" w:rsidRPr="00B3217E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color w:val="FF0000"/>
                <w:sz w:val="26"/>
                <w:szCs w:val="26"/>
                <w:rtl/>
              </w:rPr>
            </w:pPr>
            <w:r w:rsidRPr="00035D5B">
              <w:rPr>
                <w:rFonts w:ascii="Segoe UI" w:hAnsi="Segoe UI" w:cs="Segoe UI" w:hint="cs"/>
                <w:b/>
                <w:bCs/>
                <w:color w:val="FF0000"/>
                <w:rtl/>
              </w:rPr>
              <w:t>الكتابات</w:t>
            </w:r>
            <w:r>
              <w:rPr>
                <w:rFonts w:ascii="Segoe UI" w:hAnsi="Segoe UI" w:cs="Segoe UI" w:hint="cs"/>
                <w:b/>
                <w:bCs/>
                <w:color w:val="FF0000"/>
                <w:sz w:val="26"/>
                <w:szCs w:val="26"/>
                <w:rtl/>
              </w:rPr>
              <w:t xml:space="preserve"> الكسرية</w:t>
            </w:r>
          </w:p>
        </w:tc>
        <w:tc>
          <w:tcPr>
            <w:tcW w:w="3694" w:type="dxa"/>
          </w:tcPr>
          <w:p w:rsidR="002F4B28" w:rsidRPr="00CD4E4C" w:rsidRDefault="002F4B28" w:rsidP="00FD3166">
            <w:pPr>
              <w:ind w:left="360" w:hanging="326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أخد كسر من عدد</w:t>
            </w:r>
          </w:p>
          <w:p w:rsidR="002F4B28" w:rsidRPr="00CD4E4C" w:rsidRDefault="002F4B28" w:rsidP="00FD3166">
            <w:pPr>
              <w:ind w:left="360" w:hanging="326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اختزال كتابة كسرية</w:t>
            </w:r>
          </w:p>
        </w:tc>
        <w:tc>
          <w:tcPr>
            <w:tcW w:w="559" w:type="dxa"/>
            <w:vMerge w:val="restart"/>
            <w:textDirection w:val="btLr"/>
          </w:tcPr>
          <w:p w:rsidR="002F4B28" w:rsidRPr="00035D5B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  <w:r w:rsidRPr="00035D5B">
              <w:rPr>
                <w:rFonts w:ascii="Segoe UI" w:hAnsi="Segoe UI" w:cs="Segoe UI" w:hint="cs"/>
                <w:b/>
                <w:bCs/>
                <w:color w:val="FF0000"/>
                <w:rtl/>
              </w:rPr>
              <w:t xml:space="preserve">السطوح </w:t>
            </w:r>
            <w:r w:rsidRPr="00035D5B">
              <w:rPr>
                <w:rFonts w:ascii="Segoe UI" w:hAnsi="Segoe UI" w:cs="Segoe UI"/>
                <w:b/>
                <w:bCs/>
                <w:color w:val="FF0000"/>
                <w:rtl/>
              </w:rPr>
              <w:t>لمستوية</w:t>
            </w:r>
          </w:p>
        </w:tc>
        <w:tc>
          <w:tcPr>
            <w:tcW w:w="3827" w:type="dxa"/>
          </w:tcPr>
          <w:p w:rsidR="002F4B28" w:rsidRPr="00CD4E4C" w:rsidRDefault="002F4B28" w:rsidP="00FD3166">
            <w:pPr>
              <w:pStyle w:val="ListParagraph"/>
              <w:ind w:left="0"/>
              <w:rPr>
                <w:rFonts w:ascii="Segoe UI" w:hAnsi="Segoe UI" w:cs="Segoe UI"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وحدات الطول ووحدات المساحة (جدول وحدات المساحة، الوحدات الفلاحية)</w:t>
            </w:r>
          </w:p>
          <w:p w:rsidR="002F4B28" w:rsidRPr="00CD4E4C" w:rsidRDefault="002F4B28" w:rsidP="00FD3166">
            <w:pPr>
              <w:ind w:left="360" w:hanging="327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تحويل وحدات المساحة</w:t>
            </w:r>
          </w:p>
          <w:p w:rsidR="002F4B28" w:rsidRPr="00CD4E4C" w:rsidRDefault="002F4B28" w:rsidP="00FD3166">
            <w:pPr>
              <w:pStyle w:val="ListParagraph"/>
              <w:ind w:left="33"/>
              <w:rPr>
                <w:rFonts w:ascii="Segoe UI" w:hAnsi="Segoe UI" w:cs="Segoe UI"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محيط ومساحة مستطيل و مربع</w:t>
            </w:r>
          </w:p>
        </w:tc>
        <w:tc>
          <w:tcPr>
            <w:tcW w:w="1053" w:type="dxa"/>
            <w:textDirection w:val="btLr"/>
          </w:tcPr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أعمال موجهة</w:t>
            </w:r>
          </w:p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</w:tc>
      </w:tr>
      <w:tr w:rsidR="002F4B28" w:rsidRPr="00CD4E4C" w:rsidTr="00FD3166">
        <w:trPr>
          <w:cantSplit/>
          <w:trHeight w:val="793"/>
        </w:trPr>
        <w:tc>
          <w:tcPr>
            <w:tcW w:w="510" w:type="dxa"/>
            <w:vMerge/>
          </w:tcPr>
          <w:p w:rsidR="002F4B28" w:rsidRPr="008E38E1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>
              <w:rPr>
                <w:rFonts w:ascii="Segoe UI" w:hAnsi="Segoe UI" w:cs="Segoe UI" w:hint="cs"/>
                <w:b/>
                <w:bCs/>
                <w:i/>
                <w:iCs/>
                <w:rtl/>
              </w:rPr>
              <w:t>16</w:t>
            </w:r>
          </w:p>
        </w:tc>
        <w:tc>
          <w:tcPr>
            <w:tcW w:w="709" w:type="dxa"/>
            <w:vMerge/>
            <w:textDirection w:val="btLr"/>
          </w:tcPr>
          <w:p w:rsidR="002F4B28" w:rsidRPr="00B3217E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sz w:val="26"/>
                <w:szCs w:val="26"/>
                <w:rtl/>
              </w:rPr>
            </w:pPr>
          </w:p>
        </w:tc>
        <w:tc>
          <w:tcPr>
            <w:tcW w:w="3694" w:type="dxa"/>
          </w:tcPr>
          <w:p w:rsidR="002F4B28" w:rsidRPr="00CD4E4C" w:rsidRDefault="002F4B28" w:rsidP="00FD3166">
            <w:pPr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>حصة إدماج نهائي</w:t>
            </w:r>
          </w:p>
          <w:p w:rsidR="002F4B28" w:rsidRPr="00CD4E4C" w:rsidRDefault="002F4B28" w:rsidP="00FD3166">
            <w:pPr>
              <w:ind w:left="360"/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</w:tc>
        <w:tc>
          <w:tcPr>
            <w:tcW w:w="559" w:type="dxa"/>
            <w:vMerge/>
            <w:textDirection w:val="btLr"/>
          </w:tcPr>
          <w:p w:rsidR="002F4B28" w:rsidRPr="00CD4E4C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rtl/>
              </w:rPr>
            </w:pPr>
          </w:p>
        </w:tc>
        <w:tc>
          <w:tcPr>
            <w:tcW w:w="3827" w:type="dxa"/>
          </w:tcPr>
          <w:p w:rsidR="002F4B28" w:rsidRPr="00CD4E4C" w:rsidRDefault="002F4B28" w:rsidP="00FD3166">
            <w:pPr>
              <w:ind w:left="360" w:hanging="327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محيط ومساحة مثلث قائم</w:t>
            </w:r>
            <w:r>
              <w:rPr>
                <w:rFonts w:ascii="Segoe UI" w:hAnsi="Segoe UI" w:cs="Segoe UI" w:hint="cs"/>
                <w:b/>
                <w:bCs/>
                <w:sz w:val="22"/>
                <w:szCs w:val="22"/>
                <w:rtl/>
              </w:rPr>
              <w:t xml:space="preserve"> - </w:t>
            </w: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 xml:space="preserve">محيط قرص والعدد </w:t>
            </w:r>
            <w:r w:rsidRPr="00CD4E4C">
              <w:rPr>
                <w:rFonts w:ascii="Segoe UI" w:hAnsi="Segoe UI" w:cs="Segoe UI"/>
                <w:position w:val="-6"/>
                <w:sz w:val="22"/>
                <w:szCs w:val="22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1.25pt" o:ole="">
                  <v:imagedata r:id="rId5" o:title=""/>
                </v:shape>
                <o:OLEObject Type="Embed" ProgID="Equation.DSMT4" ShapeID="_x0000_i1025" DrawAspect="Content" ObjectID="_1593791765" r:id="rId6"/>
              </w:object>
            </w:r>
          </w:p>
          <w:p w:rsidR="002F4B28" w:rsidRPr="00035D5B" w:rsidRDefault="002F4B28" w:rsidP="00FD3166">
            <w:pPr>
              <w:ind w:left="360" w:hanging="327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حساب مساحة سطح بالتجزئة</w:t>
            </w:r>
          </w:p>
        </w:tc>
        <w:tc>
          <w:tcPr>
            <w:tcW w:w="1053" w:type="dxa"/>
            <w:textDirection w:val="btLr"/>
          </w:tcPr>
          <w:p w:rsidR="002F4B28" w:rsidRPr="00CD4E4C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أعمال موجهة</w:t>
            </w:r>
          </w:p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</w:tc>
      </w:tr>
      <w:tr w:rsidR="002F4B28" w:rsidRPr="00CD4E4C" w:rsidTr="00FD3166">
        <w:trPr>
          <w:cantSplit/>
          <w:trHeight w:val="259"/>
        </w:trPr>
        <w:tc>
          <w:tcPr>
            <w:tcW w:w="10919" w:type="dxa"/>
            <w:gridSpan w:val="7"/>
          </w:tcPr>
          <w:p w:rsidR="002F4B28" w:rsidRPr="00CD4E4C" w:rsidRDefault="002F4B28" w:rsidP="00FD3166">
            <w:pPr>
              <w:jc w:val="center"/>
              <w:rPr>
                <w:rFonts w:ascii="Segoe UI" w:hAnsi="Segoe UI" w:cs="Segoe UI"/>
                <w:b/>
                <w:bCs/>
                <w:color w:val="FF0000"/>
                <w:sz w:val="20"/>
                <w:szCs w:val="20"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color w:val="FF0000"/>
                <w:sz w:val="20"/>
                <w:szCs w:val="20"/>
                <w:rtl/>
              </w:rPr>
              <w:t>عط</w:t>
            </w:r>
            <w:r>
              <w:rPr>
                <w:rFonts w:ascii="Segoe UI" w:hAnsi="Segoe UI" w:cs="Segoe UI" w:hint="cs"/>
                <w:b/>
                <w:bCs/>
                <w:color w:val="FF0000"/>
                <w:sz w:val="20"/>
                <w:szCs w:val="20"/>
                <w:rtl/>
              </w:rPr>
              <w:t>ـــــــــــــــــــــــــــــــــــــــــــــــــــــــ</w:t>
            </w:r>
            <w:r w:rsidRPr="00CD4E4C">
              <w:rPr>
                <w:rFonts w:ascii="Segoe UI" w:hAnsi="Segoe UI" w:cs="Segoe UI"/>
                <w:b/>
                <w:bCs/>
                <w:color w:val="FF0000"/>
                <w:sz w:val="20"/>
                <w:szCs w:val="20"/>
                <w:rtl/>
              </w:rPr>
              <w:t>لة الشت</w:t>
            </w:r>
            <w:r>
              <w:rPr>
                <w:rFonts w:ascii="Segoe UI" w:hAnsi="Segoe UI" w:cs="Segoe UI" w:hint="cs"/>
                <w:b/>
                <w:bCs/>
                <w:color w:val="FF0000"/>
                <w:sz w:val="20"/>
                <w:szCs w:val="20"/>
                <w:rtl/>
              </w:rPr>
              <w:t>ــــــــــــــــــــــــــــــــــــــــــــــــــــــــــــــــــــــــــــــــــــــــــــ</w:t>
            </w:r>
            <w:r w:rsidRPr="00CD4E4C">
              <w:rPr>
                <w:rFonts w:ascii="Segoe UI" w:hAnsi="Segoe UI" w:cs="Segoe UI"/>
                <w:b/>
                <w:bCs/>
                <w:color w:val="FF0000"/>
                <w:sz w:val="20"/>
                <w:szCs w:val="20"/>
                <w:rtl/>
              </w:rPr>
              <w:t>اء</w:t>
            </w:r>
          </w:p>
        </w:tc>
      </w:tr>
      <w:tr w:rsidR="002F4B28" w:rsidRPr="00CD4E4C" w:rsidTr="00FD3166">
        <w:trPr>
          <w:cantSplit/>
          <w:trHeight w:val="1001"/>
        </w:trPr>
        <w:tc>
          <w:tcPr>
            <w:tcW w:w="510" w:type="dxa"/>
            <w:vMerge w:val="restart"/>
            <w:textDirection w:val="btLr"/>
          </w:tcPr>
          <w:p w:rsidR="002F4B28" w:rsidRPr="00F44C70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  <w:r w:rsidRPr="00F44C70">
              <w:rPr>
                <w:rFonts w:ascii="Segoe UI" w:hAnsi="Segoe UI" w:cs="Segoe UI" w:hint="cs"/>
                <w:b/>
                <w:bCs/>
                <w:color w:val="FF0000"/>
                <w:rtl/>
              </w:rPr>
              <w:t>جانف</w:t>
            </w:r>
            <w:r>
              <w:rPr>
                <w:rFonts w:ascii="Segoe UI" w:hAnsi="Segoe UI" w:cs="Segoe UI" w:hint="cs"/>
                <w:b/>
                <w:bCs/>
                <w:color w:val="FF0000"/>
                <w:rtl/>
              </w:rPr>
              <w:t>ــــــــــــــــــــــــــ</w:t>
            </w:r>
            <w:r w:rsidRPr="00F44C70">
              <w:rPr>
                <w:rFonts w:ascii="Segoe UI" w:hAnsi="Segoe UI" w:cs="Segoe UI" w:hint="cs"/>
                <w:b/>
                <w:bCs/>
                <w:color w:val="FF0000"/>
                <w:rtl/>
              </w:rPr>
              <w:t>ي</w:t>
            </w: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>
              <w:rPr>
                <w:rFonts w:ascii="Segoe UI" w:hAnsi="Segoe UI" w:cs="Segoe UI" w:hint="cs"/>
                <w:b/>
                <w:bCs/>
                <w:i/>
                <w:iCs/>
                <w:rtl/>
              </w:rPr>
              <w:t>17</w:t>
            </w:r>
          </w:p>
        </w:tc>
        <w:tc>
          <w:tcPr>
            <w:tcW w:w="709" w:type="dxa"/>
            <w:vMerge w:val="restart"/>
            <w:textDirection w:val="btLr"/>
          </w:tcPr>
          <w:p w:rsidR="002F4B28" w:rsidRPr="00233726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  <w:r w:rsidRPr="00233726">
              <w:rPr>
                <w:rFonts w:ascii="Segoe UI" w:hAnsi="Segoe UI" w:cs="Segoe UI" w:hint="cs"/>
                <w:b/>
                <w:bCs/>
                <w:color w:val="FF0000"/>
                <w:sz w:val="22"/>
                <w:szCs w:val="22"/>
                <w:rtl/>
              </w:rPr>
              <w:t>الأعداد النسبية</w:t>
            </w:r>
          </w:p>
        </w:tc>
        <w:tc>
          <w:tcPr>
            <w:tcW w:w="3694" w:type="dxa"/>
          </w:tcPr>
          <w:p w:rsidR="002F4B28" w:rsidRPr="00992AA1" w:rsidRDefault="002F4B28" w:rsidP="00FD3166">
            <w:pPr>
              <w:ind w:left="360"/>
              <w:jc w:val="center"/>
              <w:rPr>
                <w:rFonts w:ascii="Segoe UI" w:hAnsi="Segoe UI" w:cs="Segoe UI"/>
                <w:b/>
                <w:bCs/>
                <w:color w:val="FF00FF"/>
              </w:rPr>
            </w:pPr>
            <w:r w:rsidRPr="00992AA1">
              <w:rPr>
                <w:rFonts w:ascii="Segoe UI" w:hAnsi="Segoe UI" w:cs="Segoe UI"/>
                <w:b/>
                <w:bCs/>
                <w:color w:val="FF00FF"/>
                <w:sz w:val="22"/>
                <w:szCs w:val="22"/>
                <w:rtl/>
              </w:rPr>
              <w:t>وضعية إنطلاق</w:t>
            </w:r>
          </w:p>
          <w:p w:rsidR="002F4B28" w:rsidRPr="00CD4E4C" w:rsidRDefault="002F4B28" w:rsidP="00FD3166">
            <w:pPr>
              <w:ind w:left="360" w:hanging="326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مدخل في الأعداد النسبية</w:t>
            </w:r>
          </w:p>
          <w:p w:rsidR="002F4B28" w:rsidRPr="00CD4E4C" w:rsidRDefault="002F4B28" w:rsidP="00FD3166">
            <w:pPr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التعليم على مستقيم مدرج</w:t>
            </w:r>
          </w:p>
        </w:tc>
        <w:tc>
          <w:tcPr>
            <w:tcW w:w="559" w:type="dxa"/>
            <w:vMerge w:val="restart"/>
            <w:textDirection w:val="btLr"/>
          </w:tcPr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color w:val="FF0000"/>
                <w:sz w:val="22"/>
                <w:szCs w:val="22"/>
                <w:rtl/>
              </w:rPr>
              <w:t>الزوايا</w:t>
            </w:r>
          </w:p>
        </w:tc>
        <w:tc>
          <w:tcPr>
            <w:tcW w:w="3827" w:type="dxa"/>
          </w:tcPr>
          <w:p w:rsidR="002F4B28" w:rsidRPr="00CD4E4C" w:rsidRDefault="002F4B28" w:rsidP="00FD3166">
            <w:pPr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>حصة إدماج نهائي</w:t>
            </w:r>
          </w:p>
          <w:p w:rsidR="002F4B28" w:rsidRPr="00CD4E4C" w:rsidRDefault="002F4B28" w:rsidP="00FD3166">
            <w:pPr>
              <w:ind w:left="360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>تقويم</w:t>
            </w:r>
          </w:p>
        </w:tc>
        <w:tc>
          <w:tcPr>
            <w:tcW w:w="1053" w:type="dxa"/>
            <w:vMerge w:val="restart"/>
            <w:textDirection w:val="btLr"/>
          </w:tcPr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عرض حال</w:t>
            </w:r>
          </w:p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الواجب المنزلي</w:t>
            </w:r>
          </w:p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</w:tc>
      </w:tr>
      <w:tr w:rsidR="002F4B28" w:rsidRPr="00CD4E4C" w:rsidTr="00FD3166">
        <w:trPr>
          <w:cantSplit/>
          <w:trHeight w:val="987"/>
        </w:trPr>
        <w:tc>
          <w:tcPr>
            <w:tcW w:w="510" w:type="dxa"/>
            <w:vMerge/>
          </w:tcPr>
          <w:p w:rsidR="002F4B28" w:rsidRPr="008E38E1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>
              <w:rPr>
                <w:rFonts w:ascii="Segoe UI" w:hAnsi="Segoe UI" w:cs="Segoe UI" w:hint="cs"/>
                <w:b/>
                <w:bCs/>
                <w:i/>
                <w:iCs/>
                <w:rtl/>
              </w:rPr>
              <w:t>18</w:t>
            </w:r>
          </w:p>
        </w:tc>
        <w:tc>
          <w:tcPr>
            <w:tcW w:w="709" w:type="dxa"/>
            <w:vMerge/>
            <w:textDirection w:val="btLr"/>
          </w:tcPr>
          <w:p w:rsidR="002F4B28" w:rsidRPr="00233726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rtl/>
              </w:rPr>
            </w:pPr>
          </w:p>
        </w:tc>
        <w:tc>
          <w:tcPr>
            <w:tcW w:w="3694" w:type="dxa"/>
          </w:tcPr>
          <w:p w:rsidR="002F4B28" w:rsidRPr="00CD4E4C" w:rsidRDefault="002F4B28" w:rsidP="00FD3166">
            <w:pPr>
              <w:ind w:left="360" w:hanging="360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تدريج مستقيم وتعليم نقطة</w:t>
            </w:r>
          </w:p>
          <w:p w:rsidR="002F4B28" w:rsidRPr="00CD4E4C" w:rsidRDefault="002F4B28" w:rsidP="00FD3166">
            <w:pPr>
              <w:ind w:left="34" w:hanging="34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التعليم في المستوي</w:t>
            </w:r>
          </w:p>
        </w:tc>
        <w:tc>
          <w:tcPr>
            <w:tcW w:w="559" w:type="dxa"/>
            <w:vMerge/>
            <w:textDirection w:val="btLr"/>
          </w:tcPr>
          <w:p w:rsidR="002F4B28" w:rsidRPr="00CD4E4C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rtl/>
              </w:rPr>
            </w:pPr>
          </w:p>
        </w:tc>
        <w:tc>
          <w:tcPr>
            <w:tcW w:w="3827" w:type="dxa"/>
          </w:tcPr>
          <w:p w:rsidR="002F4B28" w:rsidRPr="00992AA1" w:rsidRDefault="002F4B28" w:rsidP="00FD3166">
            <w:pPr>
              <w:ind w:left="360"/>
              <w:jc w:val="center"/>
              <w:rPr>
                <w:rFonts w:ascii="Segoe UI" w:hAnsi="Segoe UI" w:cs="Segoe UI"/>
                <w:b/>
                <w:bCs/>
                <w:color w:val="FF00FF"/>
              </w:rPr>
            </w:pPr>
            <w:r w:rsidRPr="00992AA1">
              <w:rPr>
                <w:rFonts w:ascii="Segoe UI" w:hAnsi="Segoe UI" w:cs="Segoe UI"/>
                <w:b/>
                <w:bCs/>
                <w:color w:val="FF00FF"/>
                <w:sz w:val="22"/>
                <w:szCs w:val="22"/>
                <w:rtl/>
              </w:rPr>
              <w:t>وضعية إنطلاق</w:t>
            </w:r>
          </w:p>
          <w:p w:rsidR="002F4B28" w:rsidRPr="00CD4E4C" w:rsidRDefault="002F4B28" w:rsidP="00FD3166">
            <w:pPr>
              <w:ind w:left="360" w:hanging="327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مفهوم الزاوية</w:t>
            </w:r>
            <w:r w:rsidRPr="00CD4E4C"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 xml:space="preserve"> . </w:t>
            </w: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تصنيف الزوايا</w:t>
            </w:r>
          </w:p>
          <w:p w:rsidR="002F4B28" w:rsidRPr="00CD4E4C" w:rsidRDefault="002F4B28" w:rsidP="00FD3166">
            <w:pPr>
              <w:pStyle w:val="ListParagraph"/>
              <w:ind w:left="0"/>
              <w:rPr>
                <w:rFonts w:ascii="Segoe UI" w:hAnsi="Segoe UI" w:cs="Segoe UI"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قيس زاوية . رسم زاوية علم قياسها</w:t>
            </w:r>
          </w:p>
        </w:tc>
        <w:tc>
          <w:tcPr>
            <w:tcW w:w="1053" w:type="dxa"/>
            <w:vMerge/>
          </w:tcPr>
          <w:p w:rsidR="002F4B28" w:rsidRPr="00CD4E4C" w:rsidRDefault="002F4B28" w:rsidP="00FD3166">
            <w:pPr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</w:tc>
      </w:tr>
      <w:tr w:rsidR="002F4B28" w:rsidRPr="00CD4E4C" w:rsidTr="00FD3166">
        <w:trPr>
          <w:cantSplit/>
          <w:trHeight w:val="420"/>
        </w:trPr>
        <w:tc>
          <w:tcPr>
            <w:tcW w:w="510" w:type="dxa"/>
            <w:vMerge/>
          </w:tcPr>
          <w:p w:rsidR="002F4B28" w:rsidRPr="008E38E1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>
              <w:rPr>
                <w:rFonts w:ascii="Segoe UI" w:hAnsi="Segoe UI" w:cs="Segoe UI" w:hint="cs"/>
                <w:b/>
                <w:bCs/>
                <w:i/>
                <w:iCs/>
                <w:rtl/>
              </w:rPr>
              <w:t>19</w:t>
            </w:r>
          </w:p>
        </w:tc>
        <w:tc>
          <w:tcPr>
            <w:tcW w:w="709" w:type="dxa"/>
            <w:vMerge/>
          </w:tcPr>
          <w:p w:rsidR="002F4B28" w:rsidRPr="00233726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rtl/>
              </w:rPr>
            </w:pPr>
          </w:p>
        </w:tc>
        <w:tc>
          <w:tcPr>
            <w:tcW w:w="3694" w:type="dxa"/>
          </w:tcPr>
          <w:p w:rsidR="002F4B28" w:rsidRPr="00CD4E4C" w:rsidRDefault="002F4B28" w:rsidP="00FD3166">
            <w:pPr>
              <w:rPr>
                <w:rFonts w:ascii="Segoe UI" w:hAnsi="Segoe UI" w:cs="Segoe UI"/>
                <w:b/>
                <w:bCs/>
                <w:rtl/>
              </w:rPr>
            </w:pPr>
            <w:r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>حصة إدماج نهائي</w:t>
            </w:r>
          </w:p>
        </w:tc>
        <w:tc>
          <w:tcPr>
            <w:tcW w:w="559" w:type="dxa"/>
            <w:vMerge/>
          </w:tcPr>
          <w:p w:rsidR="002F4B28" w:rsidRPr="00CD4E4C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rtl/>
              </w:rPr>
            </w:pPr>
          </w:p>
        </w:tc>
        <w:tc>
          <w:tcPr>
            <w:tcW w:w="3827" w:type="dxa"/>
          </w:tcPr>
          <w:p w:rsidR="002F4B28" w:rsidRPr="00CD4E4C" w:rsidRDefault="002F4B28" w:rsidP="00FD3166">
            <w:pPr>
              <w:ind w:left="360" w:hanging="327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منصف الزاوية</w:t>
            </w:r>
            <w:r w:rsidRPr="00CD4E4C"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 xml:space="preserve"> . </w:t>
            </w: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رسم المنصف بالمدور</w:t>
            </w:r>
          </w:p>
        </w:tc>
        <w:tc>
          <w:tcPr>
            <w:tcW w:w="1053" w:type="dxa"/>
            <w:vMerge w:val="restart"/>
            <w:textDirection w:val="btLr"/>
          </w:tcPr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عرض حال</w:t>
            </w:r>
          </w:p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ف 3</w:t>
            </w:r>
          </w:p>
        </w:tc>
      </w:tr>
      <w:tr w:rsidR="002F4B28" w:rsidRPr="00CD4E4C" w:rsidTr="00FD3166">
        <w:trPr>
          <w:cantSplit/>
          <w:trHeight w:val="989"/>
        </w:trPr>
        <w:tc>
          <w:tcPr>
            <w:tcW w:w="510" w:type="dxa"/>
            <w:vMerge w:val="restart"/>
            <w:textDirection w:val="btLr"/>
          </w:tcPr>
          <w:p w:rsidR="002F4B28" w:rsidRPr="00F44C70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  <w:r w:rsidRPr="00F44C70">
              <w:rPr>
                <w:rFonts w:ascii="Segoe UI" w:hAnsi="Segoe UI" w:cs="Segoe UI" w:hint="cs"/>
                <w:b/>
                <w:bCs/>
                <w:color w:val="FF0000"/>
                <w:rtl/>
              </w:rPr>
              <w:t>فيف</w:t>
            </w:r>
            <w:r>
              <w:rPr>
                <w:rFonts w:ascii="Segoe UI" w:hAnsi="Segoe UI" w:cs="Segoe UI" w:hint="cs"/>
                <w:b/>
                <w:bCs/>
                <w:color w:val="FF0000"/>
                <w:rtl/>
              </w:rPr>
              <w:t>ــــــــــــــــــــــــــــــــــــــــ</w:t>
            </w:r>
            <w:r w:rsidRPr="00F44C70">
              <w:rPr>
                <w:rFonts w:ascii="Segoe UI" w:hAnsi="Segoe UI" w:cs="Segoe UI" w:hint="cs"/>
                <w:b/>
                <w:bCs/>
                <w:color w:val="FF0000"/>
                <w:rtl/>
              </w:rPr>
              <w:t>ري</w:t>
            </w: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>
              <w:rPr>
                <w:rFonts w:ascii="Segoe UI" w:hAnsi="Segoe UI" w:cs="Segoe UI" w:hint="cs"/>
                <w:b/>
                <w:bCs/>
                <w:i/>
                <w:iCs/>
                <w:rtl/>
              </w:rPr>
              <w:t>20</w:t>
            </w:r>
          </w:p>
        </w:tc>
        <w:tc>
          <w:tcPr>
            <w:tcW w:w="709" w:type="dxa"/>
            <w:vMerge w:val="restart"/>
            <w:textDirection w:val="btLr"/>
          </w:tcPr>
          <w:p w:rsidR="002F4B28" w:rsidRPr="00233726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rtl/>
              </w:rPr>
            </w:pPr>
            <w:r w:rsidRPr="00233726">
              <w:rPr>
                <w:rFonts w:ascii="Segoe UI" w:hAnsi="Segoe UI" w:cs="Segoe UI" w:hint="cs"/>
                <w:b/>
                <w:bCs/>
                <w:color w:val="FF0000"/>
                <w:sz w:val="22"/>
                <w:szCs w:val="22"/>
                <w:rtl/>
              </w:rPr>
              <w:t>الحساب الحرفي</w:t>
            </w:r>
          </w:p>
        </w:tc>
        <w:tc>
          <w:tcPr>
            <w:tcW w:w="3694" w:type="dxa"/>
          </w:tcPr>
          <w:p w:rsidR="002F4B28" w:rsidRPr="00992AA1" w:rsidRDefault="002F4B28" w:rsidP="00FD3166">
            <w:pPr>
              <w:ind w:left="360"/>
              <w:jc w:val="center"/>
              <w:rPr>
                <w:rFonts w:ascii="Segoe UI" w:hAnsi="Segoe UI" w:cs="Segoe UI"/>
                <w:b/>
                <w:bCs/>
                <w:color w:val="FF00FF"/>
              </w:rPr>
            </w:pPr>
            <w:r w:rsidRPr="00992AA1">
              <w:rPr>
                <w:rFonts w:ascii="Segoe UI" w:hAnsi="Segoe UI" w:cs="Segoe UI"/>
                <w:b/>
                <w:bCs/>
                <w:color w:val="FF00FF"/>
                <w:sz w:val="22"/>
                <w:szCs w:val="22"/>
                <w:rtl/>
              </w:rPr>
              <w:t>وضعية إنطلاق</w:t>
            </w:r>
          </w:p>
          <w:p w:rsidR="002F4B28" w:rsidRPr="00CD4E4C" w:rsidRDefault="002F4B28" w:rsidP="00FD3166">
            <w:pPr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العبارة الحرفية (اصطلاحات)</w:t>
            </w:r>
          </w:p>
          <w:p w:rsidR="002F4B28" w:rsidRPr="00CD4E4C" w:rsidRDefault="002F4B28" w:rsidP="00FD3166">
            <w:pPr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 xml:space="preserve">استعمل عبارة حرفية (أكتب بدلالة ..تطبيق </w:t>
            </w:r>
            <w:r w:rsidRPr="00CD4E4C"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 xml:space="preserve"> )</w:t>
            </w: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559" w:type="dxa"/>
            <w:vMerge/>
            <w:textDirection w:val="btLr"/>
          </w:tcPr>
          <w:p w:rsidR="002F4B28" w:rsidRPr="00CD4E4C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rtl/>
              </w:rPr>
            </w:pPr>
          </w:p>
        </w:tc>
        <w:tc>
          <w:tcPr>
            <w:tcW w:w="3827" w:type="dxa"/>
          </w:tcPr>
          <w:p w:rsidR="002F4B28" w:rsidRPr="00CD4E4C" w:rsidRDefault="002F4B28" w:rsidP="00FD3166">
            <w:pPr>
              <w:ind w:left="33" w:hanging="33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الزوايا والمضلعات</w:t>
            </w:r>
          </w:p>
          <w:p w:rsidR="002F4B28" w:rsidRPr="00CD4E4C" w:rsidRDefault="002F4B28" w:rsidP="00FD3166">
            <w:pPr>
              <w:ind w:left="33" w:hanging="33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انجاز مثيل لزاوية</w:t>
            </w:r>
          </w:p>
        </w:tc>
        <w:tc>
          <w:tcPr>
            <w:tcW w:w="1053" w:type="dxa"/>
            <w:vMerge/>
          </w:tcPr>
          <w:p w:rsidR="002F4B28" w:rsidRPr="00CD4E4C" w:rsidRDefault="002F4B28" w:rsidP="00FD3166">
            <w:pPr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</w:tc>
      </w:tr>
      <w:tr w:rsidR="002F4B28" w:rsidRPr="00CD4E4C" w:rsidTr="00FD3166">
        <w:trPr>
          <w:cantSplit/>
          <w:trHeight w:val="595"/>
        </w:trPr>
        <w:tc>
          <w:tcPr>
            <w:tcW w:w="510" w:type="dxa"/>
            <w:vMerge/>
          </w:tcPr>
          <w:p w:rsidR="002F4B28" w:rsidRPr="008E38E1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>
              <w:rPr>
                <w:rFonts w:ascii="Segoe UI" w:hAnsi="Segoe UI" w:cs="Segoe UI" w:hint="cs"/>
                <w:b/>
                <w:bCs/>
                <w:i/>
                <w:iCs/>
                <w:rtl/>
              </w:rPr>
              <w:t>21</w:t>
            </w:r>
          </w:p>
        </w:tc>
        <w:tc>
          <w:tcPr>
            <w:tcW w:w="709" w:type="dxa"/>
            <w:vMerge/>
            <w:textDirection w:val="btLr"/>
          </w:tcPr>
          <w:p w:rsidR="002F4B28" w:rsidRPr="00233726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rtl/>
              </w:rPr>
            </w:pPr>
          </w:p>
        </w:tc>
        <w:tc>
          <w:tcPr>
            <w:tcW w:w="3694" w:type="dxa"/>
          </w:tcPr>
          <w:p w:rsidR="002F4B28" w:rsidRPr="00CD4E4C" w:rsidRDefault="002F4B28" w:rsidP="00FD3166">
            <w:pPr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البحث عن العدد الذي ينقص</w:t>
            </w:r>
          </w:p>
          <w:p w:rsidR="002F4B28" w:rsidRPr="00CD4E4C" w:rsidRDefault="002F4B28" w:rsidP="00FD3166">
            <w:pPr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>حصة إدماج نهائي</w:t>
            </w:r>
          </w:p>
        </w:tc>
        <w:tc>
          <w:tcPr>
            <w:tcW w:w="559" w:type="dxa"/>
            <w:vMerge/>
            <w:textDirection w:val="btLr"/>
          </w:tcPr>
          <w:p w:rsidR="002F4B28" w:rsidRPr="00CD4E4C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rtl/>
              </w:rPr>
            </w:pPr>
          </w:p>
        </w:tc>
        <w:tc>
          <w:tcPr>
            <w:tcW w:w="3827" w:type="dxa"/>
          </w:tcPr>
          <w:p w:rsidR="002F4B28" w:rsidRPr="00CD4E4C" w:rsidRDefault="002F4B28" w:rsidP="00FD3166">
            <w:pPr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>حصة إدماج نهائي</w:t>
            </w:r>
          </w:p>
          <w:p w:rsidR="002F4B28" w:rsidRPr="00CD4E4C" w:rsidRDefault="002F4B28" w:rsidP="00FD3166">
            <w:pPr>
              <w:ind w:left="360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>تقويم</w:t>
            </w:r>
          </w:p>
        </w:tc>
        <w:tc>
          <w:tcPr>
            <w:tcW w:w="1053" w:type="dxa"/>
            <w:vMerge w:val="restart"/>
            <w:textDirection w:val="btLr"/>
          </w:tcPr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أعمال</w:t>
            </w:r>
          </w:p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موجهة</w:t>
            </w:r>
          </w:p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</w:tc>
      </w:tr>
      <w:tr w:rsidR="002F4B28" w:rsidRPr="00CD4E4C" w:rsidTr="00FD3166">
        <w:trPr>
          <w:cantSplit/>
          <w:trHeight w:val="987"/>
        </w:trPr>
        <w:tc>
          <w:tcPr>
            <w:tcW w:w="510" w:type="dxa"/>
            <w:vMerge/>
          </w:tcPr>
          <w:p w:rsidR="002F4B28" w:rsidRPr="008E38E1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>
              <w:rPr>
                <w:rFonts w:ascii="Segoe UI" w:hAnsi="Segoe UI" w:cs="Segoe UI" w:hint="cs"/>
                <w:b/>
                <w:bCs/>
                <w:i/>
                <w:iCs/>
                <w:rtl/>
              </w:rPr>
              <w:t>22</w:t>
            </w:r>
          </w:p>
        </w:tc>
        <w:tc>
          <w:tcPr>
            <w:tcW w:w="709" w:type="dxa"/>
            <w:vMerge w:val="restart"/>
            <w:textDirection w:val="btLr"/>
          </w:tcPr>
          <w:p w:rsidR="002F4B28" w:rsidRPr="00233726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  <w:r w:rsidRPr="00233726">
              <w:rPr>
                <w:rFonts w:ascii="Segoe UI" w:hAnsi="Segoe UI" w:cs="Segoe UI" w:hint="cs"/>
                <w:b/>
                <w:bCs/>
                <w:color w:val="FF0000"/>
                <w:sz w:val="22"/>
                <w:szCs w:val="22"/>
                <w:rtl/>
              </w:rPr>
              <w:t>التناسبية</w:t>
            </w:r>
          </w:p>
        </w:tc>
        <w:tc>
          <w:tcPr>
            <w:tcW w:w="3694" w:type="dxa"/>
          </w:tcPr>
          <w:p w:rsidR="002F4B28" w:rsidRPr="00992AA1" w:rsidRDefault="002F4B28" w:rsidP="00FD3166">
            <w:pPr>
              <w:ind w:left="360"/>
              <w:jc w:val="center"/>
              <w:rPr>
                <w:rFonts w:ascii="Segoe UI" w:hAnsi="Segoe UI" w:cs="Segoe UI"/>
                <w:b/>
                <w:bCs/>
                <w:color w:val="FF00FF"/>
              </w:rPr>
            </w:pPr>
            <w:r w:rsidRPr="00992AA1">
              <w:rPr>
                <w:rFonts w:ascii="Segoe UI" w:hAnsi="Segoe UI" w:cs="Segoe UI"/>
                <w:b/>
                <w:bCs/>
                <w:color w:val="FF00FF"/>
                <w:sz w:val="22"/>
                <w:szCs w:val="22"/>
                <w:rtl/>
              </w:rPr>
              <w:t>وضعية إنطلاق</w:t>
            </w:r>
          </w:p>
          <w:p w:rsidR="002F4B28" w:rsidRPr="00CD4E4C" w:rsidRDefault="002F4B28" w:rsidP="00FD3166">
            <w:pPr>
              <w:ind w:left="360" w:hanging="326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أتعرف على جدول تناسبية</w:t>
            </w:r>
          </w:p>
          <w:p w:rsidR="002F4B28" w:rsidRPr="00CD4E4C" w:rsidRDefault="002F4B28" w:rsidP="00FD3166">
            <w:pPr>
              <w:ind w:left="34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إتمام جدول تناسبية</w:t>
            </w:r>
          </w:p>
        </w:tc>
        <w:tc>
          <w:tcPr>
            <w:tcW w:w="559" w:type="dxa"/>
            <w:vMerge w:val="restart"/>
            <w:textDirection w:val="btLr"/>
          </w:tcPr>
          <w:p w:rsidR="002F4B28" w:rsidRPr="00CD4E4C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color w:val="FF0000"/>
                <w:sz w:val="22"/>
                <w:szCs w:val="22"/>
                <w:rtl/>
              </w:rPr>
              <w:t>التناظر المحوري</w:t>
            </w:r>
          </w:p>
        </w:tc>
        <w:tc>
          <w:tcPr>
            <w:tcW w:w="3827" w:type="dxa"/>
          </w:tcPr>
          <w:p w:rsidR="002F4B28" w:rsidRPr="00992AA1" w:rsidRDefault="002F4B28" w:rsidP="00FD3166">
            <w:pPr>
              <w:ind w:left="360"/>
              <w:jc w:val="center"/>
              <w:rPr>
                <w:rFonts w:ascii="Segoe UI" w:hAnsi="Segoe UI" w:cs="Segoe UI"/>
                <w:b/>
                <w:bCs/>
                <w:color w:val="FF00FF"/>
              </w:rPr>
            </w:pPr>
            <w:r w:rsidRPr="00992AA1">
              <w:rPr>
                <w:rFonts w:ascii="Segoe UI" w:hAnsi="Segoe UI" w:cs="Segoe UI"/>
                <w:b/>
                <w:bCs/>
                <w:color w:val="FF00FF"/>
                <w:sz w:val="22"/>
                <w:szCs w:val="22"/>
                <w:rtl/>
              </w:rPr>
              <w:t>وضعية إنطلاق</w:t>
            </w:r>
          </w:p>
          <w:p w:rsidR="002F4B28" w:rsidRPr="00CD4E4C" w:rsidRDefault="002F4B28" w:rsidP="00FD3166">
            <w:pPr>
              <w:ind w:firstLine="33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الأشكال المتناظرة</w:t>
            </w:r>
          </w:p>
          <w:p w:rsidR="002F4B28" w:rsidRPr="00CD4E4C" w:rsidRDefault="002F4B28" w:rsidP="00FD3166">
            <w:pPr>
              <w:ind w:firstLine="33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محور تناظر شكل</w:t>
            </w:r>
          </w:p>
        </w:tc>
        <w:tc>
          <w:tcPr>
            <w:tcW w:w="1053" w:type="dxa"/>
            <w:vMerge/>
            <w:textDirection w:val="btLr"/>
          </w:tcPr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</w:tc>
      </w:tr>
      <w:tr w:rsidR="002F4B28" w:rsidRPr="00CD4E4C" w:rsidTr="00FD3166">
        <w:trPr>
          <w:cantSplit/>
          <w:trHeight w:val="710"/>
        </w:trPr>
        <w:tc>
          <w:tcPr>
            <w:tcW w:w="510" w:type="dxa"/>
            <w:vMerge/>
          </w:tcPr>
          <w:p w:rsidR="002F4B28" w:rsidRPr="008E38E1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>
              <w:rPr>
                <w:rFonts w:ascii="Segoe UI" w:hAnsi="Segoe UI" w:cs="Segoe UI" w:hint="cs"/>
                <w:b/>
                <w:bCs/>
                <w:i/>
                <w:iCs/>
                <w:rtl/>
              </w:rPr>
              <w:t>23</w:t>
            </w:r>
          </w:p>
        </w:tc>
        <w:tc>
          <w:tcPr>
            <w:tcW w:w="709" w:type="dxa"/>
            <w:vMerge/>
            <w:textDirection w:val="btLr"/>
          </w:tcPr>
          <w:p w:rsidR="002F4B28" w:rsidRPr="00B3217E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sz w:val="26"/>
                <w:szCs w:val="26"/>
                <w:rtl/>
              </w:rPr>
            </w:pPr>
          </w:p>
        </w:tc>
        <w:tc>
          <w:tcPr>
            <w:tcW w:w="3694" w:type="dxa"/>
          </w:tcPr>
          <w:p w:rsidR="002F4B28" w:rsidRPr="00CD4E4C" w:rsidRDefault="002F4B28" w:rsidP="00FD3166">
            <w:pPr>
              <w:ind w:left="360" w:hanging="326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النسبة المئوية</w:t>
            </w:r>
          </w:p>
          <w:p w:rsidR="002F4B28" w:rsidRPr="00CD4E4C" w:rsidRDefault="002F4B28" w:rsidP="00FD3166">
            <w:pPr>
              <w:ind w:left="360" w:hanging="326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تطبيق نسبة مئوية</w:t>
            </w:r>
          </w:p>
        </w:tc>
        <w:tc>
          <w:tcPr>
            <w:tcW w:w="559" w:type="dxa"/>
            <w:vMerge/>
            <w:textDirection w:val="btLr"/>
          </w:tcPr>
          <w:p w:rsidR="002F4B28" w:rsidRPr="00CD4E4C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rtl/>
              </w:rPr>
            </w:pPr>
          </w:p>
        </w:tc>
        <w:tc>
          <w:tcPr>
            <w:tcW w:w="3827" w:type="dxa"/>
          </w:tcPr>
          <w:p w:rsidR="002F4B28" w:rsidRPr="00CD4E4C" w:rsidRDefault="002F4B28" w:rsidP="00FD3166">
            <w:pPr>
              <w:ind w:left="360" w:hanging="327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نظير نقطة بالنسبة إلى مستقيم</w:t>
            </w:r>
          </w:p>
          <w:p w:rsidR="002F4B28" w:rsidRPr="00CD4E4C" w:rsidRDefault="002F4B28" w:rsidP="00FD3166">
            <w:pPr>
              <w:ind w:left="360" w:hanging="327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محور قطعة مستقيم</w:t>
            </w:r>
          </w:p>
        </w:tc>
        <w:tc>
          <w:tcPr>
            <w:tcW w:w="1053" w:type="dxa"/>
            <w:vMerge w:val="restart"/>
            <w:textDirection w:val="btLr"/>
          </w:tcPr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عرض حال</w:t>
            </w:r>
          </w:p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ف 4</w:t>
            </w:r>
          </w:p>
        </w:tc>
      </w:tr>
      <w:tr w:rsidR="002F4B28" w:rsidRPr="00CD4E4C" w:rsidTr="00FD3166">
        <w:trPr>
          <w:cantSplit/>
          <w:trHeight w:val="280"/>
        </w:trPr>
        <w:tc>
          <w:tcPr>
            <w:tcW w:w="510" w:type="dxa"/>
            <w:vMerge w:val="restart"/>
            <w:textDirection w:val="btLr"/>
          </w:tcPr>
          <w:p w:rsidR="002F4B28" w:rsidRPr="001C2FB0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  <w:r w:rsidRPr="001C2FB0">
              <w:rPr>
                <w:rFonts w:ascii="Segoe UI" w:hAnsi="Segoe UI" w:cs="Segoe UI" w:hint="cs"/>
                <w:b/>
                <w:bCs/>
                <w:color w:val="FF0000"/>
                <w:rtl/>
              </w:rPr>
              <w:t>م</w:t>
            </w:r>
            <w:r>
              <w:rPr>
                <w:rFonts w:ascii="Segoe UI" w:hAnsi="Segoe UI" w:cs="Segoe UI" w:hint="cs"/>
                <w:b/>
                <w:bCs/>
                <w:color w:val="FF0000"/>
                <w:rtl/>
              </w:rPr>
              <w:t>ــــــــــــــ</w:t>
            </w:r>
            <w:r w:rsidRPr="001C2FB0">
              <w:rPr>
                <w:rFonts w:ascii="Segoe UI" w:hAnsi="Segoe UI" w:cs="Segoe UI" w:hint="cs"/>
                <w:b/>
                <w:bCs/>
                <w:color w:val="FF0000"/>
                <w:rtl/>
              </w:rPr>
              <w:t>ارس</w:t>
            </w: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>
              <w:rPr>
                <w:rFonts w:ascii="Segoe UI" w:hAnsi="Segoe UI" w:cs="Segoe UI" w:hint="cs"/>
                <w:b/>
                <w:bCs/>
                <w:i/>
                <w:iCs/>
                <w:rtl/>
              </w:rPr>
              <w:t>24</w:t>
            </w:r>
          </w:p>
        </w:tc>
        <w:tc>
          <w:tcPr>
            <w:tcW w:w="709" w:type="dxa"/>
            <w:vMerge/>
            <w:textDirection w:val="btLr"/>
          </w:tcPr>
          <w:p w:rsidR="002F4B28" w:rsidRPr="00B3217E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sz w:val="26"/>
                <w:szCs w:val="26"/>
                <w:rtl/>
              </w:rPr>
            </w:pPr>
          </w:p>
        </w:tc>
        <w:tc>
          <w:tcPr>
            <w:tcW w:w="8080" w:type="dxa"/>
            <w:gridSpan w:val="3"/>
          </w:tcPr>
          <w:p w:rsidR="002F4B28" w:rsidRPr="00CD4E4C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  <w:r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>إختبار الثلاثي ال</w:t>
            </w:r>
            <w:r>
              <w:rPr>
                <w:rFonts w:ascii="Segoe UI" w:hAnsi="Segoe UI" w:cs="Segoe UI" w:hint="cs"/>
                <w:b/>
                <w:bCs/>
                <w:sz w:val="22"/>
                <w:szCs w:val="22"/>
                <w:rtl/>
              </w:rPr>
              <w:t>ثاني</w:t>
            </w:r>
          </w:p>
        </w:tc>
        <w:tc>
          <w:tcPr>
            <w:tcW w:w="1053" w:type="dxa"/>
            <w:vMerge/>
          </w:tcPr>
          <w:p w:rsidR="002F4B28" w:rsidRPr="00CD4E4C" w:rsidRDefault="002F4B28" w:rsidP="00FD3166">
            <w:pPr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</w:tc>
      </w:tr>
      <w:tr w:rsidR="002F4B28" w:rsidRPr="00CD4E4C" w:rsidTr="00FD3166">
        <w:trPr>
          <w:cantSplit/>
          <w:trHeight w:val="654"/>
        </w:trPr>
        <w:tc>
          <w:tcPr>
            <w:tcW w:w="510" w:type="dxa"/>
            <w:vMerge/>
          </w:tcPr>
          <w:p w:rsidR="002F4B28" w:rsidRPr="001C2FB0" w:rsidRDefault="002F4B28" w:rsidP="00FD3166">
            <w:pPr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>
              <w:rPr>
                <w:rFonts w:ascii="Segoe UI" w:hAnsi="Segoe UI" w:cs="Segoe UI" w:hint="cs"/>
                <w:b/>
                <w:bCs/>
                <w:i/>
                <w:iCs/>
                <w:rtl/>
              </w:rPr>
              <w:t>25</w:t>
            </w:r>
          </w:p>
        </w:tc>
        <w:tc>
          <w:tcPr>
            <w:tcW w:w="709" w:type="dxa"/>
            <w:vMerge/>
            <w:textDirection w:val="btLr"/>
          </w:tcPr>
          <w:p w:rsidR="002F4B28" w:rsidRPr="00B3217E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sz w:val="26"/>
                <w:szCs w:val="26"/>
                <w:rtl/>
              </w:rPr>
            </w:pPr>
          </w:p>
        </w:tc>
        <w:tc>
          <w:tcPr>
            <w:tcW w:w="3694" w:type="dxa"/>
          </w:tcPr>
          <w:p w:rsidR="002F4B28" w:rsidRPr="00CD4E4C" w:rsidRDefault="002F4B28" w:rsidP="00FD3166">
            <w:pPr>
              <w:ind w:left="360" w:hanging="326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مقارنة حصص</w:t>
            </w:r>
          </w:p>
          <w:p w:rsidR="002F4B28" w:rsidRPr="00CD4E4C" w:rsidRDefault="002F4B28" w:rsidP="00FD3166">
            <w:pPr>
              <w:ind w:left="360" w:hanging="326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مقياس خريطة أو مخطط</w:t>
            </w:r>
          </w:p>
        </w:tc>
        <w:tc>
          <w:tcPr>
            <w:tcW w:w="559" w:type="dxa"/>
            <w:vMerge w:val="restart"/>
            <w:textDirection w:val="btLr"/>
          </w:tcPr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color w:val="FF0000"/>
                <w:sz w:val="22"/>
                <w:szCs w:val="22"/>
                <w:rtl/>
              </w:rPr>
              <w:t>التناظر م</w:t>
            </w:r>
          </w:p>
        </w:tc>
        <w:tc>
          <w:tcPr>
            <w:tcW w:w="3827" w:type="dxa"/>
          </w:tcPr>
          <w:p w:rsidR="002F4B28" w:rsidRPr="00CD4E4C" w:rsidRDefault="002F4B28" w:rsidP="00FD3166">
            <w:pPr>
              <w:ind w:left="360" w:hanging="327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إنشاء نظيرة نقطة بالنسبة إلى مستقيم</w:t>
            </w:r>
          </w:p>
          <w:p w:rsidR="002F4B28" w:rsidRPr="00CD4E4C" w:rsidRDefault="002F4B28" w:rsidP="00FD3166">
            <w:pPr>
              <w:ind w:left="360" w:hanging="327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إنشاء نظير مستقيم وقطعة مستقيم</w:t>
            </w:r>
          </w:p>
        </w:tc>
        <w:tc>
          <w:tcPr>
            <w:tcW w:w="1053" w:type="dxa"/>
            <w:vMerge w:val="restart"/>
            <w:textDirection w:val="btLr"/>
          </w:tcPr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عرض حال</w:t>
            </w:r>
          </w:p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الاختبار</w:t>
            </w:r>
          </w:p>
        </w:tc>
      </w:tr>
      <w:tr w:rsidR="002F4B28" w:rsidRPr="00CD4E4C" w:rsidTr="00FD3166">
        <w:trPr>
          <w:cantSplit/>
          <w:trHeight w:val="706"/>
        </w:trPr>
        <w:tc>
          <w:tcPr>
            <w:tcW w:w="510" w:type="dxa"/>
            <w:vMerge/>
          </w:tcPr>
          <w:p w:rsidR="002F4B28" w:rsidRPr="001C2FB0" w:rsidRDefault="002F4B28" w:rsidP="00FD3166">
            <w:pPr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>
              <w:rPr>
                <w:rFonts w:ascii="Segoe UI" w:hAnsi="Segoe UI" w:cs="Segoe UI" w:hint="cs"/>
                <w:b/>
                <w:bCs/>
                <w:i/>
                <w:iCs/>
                <w:rtl/>
              </w:rPr>
              <w:t>26</w:t>
            </w:r>
          </w:p>
        </w:tc>
        <w:tc>
          <w:tcPr>
            <w:tcW w:w="709" w:type="dxa"/>
            <w:vMerge/>
            <w:textDirection w:val="btLr"/>
          </w:tcPr>
          <w:p w:rsidR="002F4B28" w:rsidRPr="00B3217E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sz w:val="26"/>
                <w:szCs w:val="26"/>
                <w:rtl/>
              </w:rPr>
            </w:pPr>
          </w:p>
        </w:tc>
        <w:tc>
          <w:tcPr>
            <w:tcW w:w="3694" w:type="dxa"/>
          </w:tcPr>
          <w:p w:rsidR="002F4B28" w:rsidRPr="00CD4E4C" w:rsidRDefault="002F4B28" w:rsidP="00FD3166">
            <w:pPr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>حصة إدماج نهائي</w:t>
            </w:r>
          </w:p>
          <w:p w:rsidR="002F4B28" w:rsidRPr="00CD4E4C" w:rsidRDefault="002F4B28" w:rsidP="00FD3166">
            <w:pPr>
              <w:ind w:left="360"/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</w:tc>
        <w:tc>
          <w:tcPr>
            <w:tcW w:w="559" w:type="dxa"/>
            <w:vMerge/>
            <w:textDirection w:val="btLr"/>
          </w:tcPr>
          <w:p w:rsidR="002F4B28" w:rsidRPr="00CD4E4C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rtl/>
              </w:rPr>
            </w:pPr>
          </w:p>
        </w:tc>
        <w:tc>
          <w:tcPr>
            <w:tcW w:w="3827" w:type="dxa"/>
          </w:tcPr>
          <w:p w:rsidR="002F4B28" w:rsidRPr="00CD4E4C" w:rsidRDefault="002F4B28" w:rsidP="00FD3166">
            <w:pPr>
              <w:ind w:left="360" w:hanging="327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إنشاء نظير دائرة</w:t>
            </w:r>
          </w:p>
          <w:p w:rsidR="002F4B28" w:rsidRPr="00CD4E4C" w:rsidRDefault="002F4B28" w:rsidP="00FD3166">
            <w:pPr>
              <w:ind w:left="360" w:hanging="327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محاور تناظر الأشكال المألوفة</w:t>
            </w:r>
          </w:p>
        </w:tc>
        <w:tc>
          <w:tcPr>
            <w:tcW w:w="1053" w:type="dxa"/>
            <w:vMerge/>
          </w:tcPr>
          <w:p w:rsidR="002F4B28" w:rsidRPr="00CD4E4C" w:rsidRDefault="002F4B28" w:rsidP="00FD3166">
            <w:pPr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</w:tc>
      </w:tr>
      <w:tr w:rsidR="002F4B28" w:rsidRPr="00CD4E4C" w:rsidTr="00FD3166">
        <w:trPr>
          <w:cantSplit/>
          <w:trHeight w:val="276"/>
        </w:trPr>
        <w:tc>
          <w:tcPr>
            <w:tcW w:w="10919" w:type="dxa"/>
            <w:gridSpan w:val="7"/>
          </w:tcPr>
          <w:p w:rsidR="002F4B28" w:rsidRPr="00CD4E4C" w:rsidRDefault="002F4B28" w:rsidP="00FD3166">
            <w:pPr>
              <w:jc w:val="center"/>
              <w:rPr>
                <w:rFonts w:ascii="Segoe UI" w:hAnsi="Segoe UI" w:cs="Segoe UI"/>
                <w:b/>
                <w:bCs/>
                <w:color w:val="FF0000"/>
                <w:sz w:val="20"/>
                <w:szCs w:val="20"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color w:val="FF0000"/>
                <w:sz w:val="20"/>
                <w:szCs w:val="20"/>
                <w:rtl/>
              </w:rPr>
              <w:t>عط</w:t>
            </w:r>
            <w:r>
              <w:rPr>
                <w:rFonts w:ascii="Segoe UI" w:hAnsi="Segoe UI" w:cs="Segoe UI" w:hint="cs"/>
                <w:b/>
                <w:bCs/>
                <w:color w:val="FF0000"/>
                <w:sz w:val="20"/>
                <w:szCs w:val="20"/>
                <w:rtl/>
              </w:rPr>
              <w:t>ـــــــــــــــــــــــــــــــــــــــــــــــــــــــ</w:t>
            </w:r>
            <w:r>
              <w:rPr>
                <w:rFonts w:ascii="Segoe UI" w:hAnsi="Segoe UI" w:cs="Segoe UI"/>
                <w:b/>
                <w:bCs/>
                <w:color w:val="FF0000"/>
                <w:sz w:val="20"/>
                <w:szCs w:val="20"/>
                <w:rtl/>
              </w:rPr>
              <w:t>لة ال</w:t>
            </w:r>
            <w:r>
              <w:rPr>
                <w:rFonts w:ascii="Segoe UI" w:hAnsi="Segoe UI" w:cs="Segoe UI" w:hint="cs"/>
                <w:b/>
                <w:bCs/>
                <w:color w:val="FF0000"/>
                <w:sz w:val="20"/>
                <w:szCs w:val="20"/>
                <w:rtl/>
              </w:rPr>
              <w:t>ربيـــــــــــــــــــــــــــــــــــــــــــــــــــــــــــــــــــــــــــــــــــــــــــــع</w:t>
            </w:r>
          </w:p>
        </w:tc>
      </w:tr>
      <w:tr w:rsidR="002F4B28" w:rsidRPr="00CD4E4C" w:rsidTr="00FD3166">
        <w:trPr>
          <w:cantSplit/>
          <w:trHeight w:val="730"/>
        </w:trPr>
        <w:tc>
          <w:tcPr>
            <w:tcW w:w="510" w:type="dxa"/>
            <w:vMerge w:val="restart"/>
            <w:textDirection w:val="btLr"/>
          </w:tcPr>
          <w:p w:rsidR="002F4B28" w:rsidRPr="001C2FB0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  <w:r w:rsidRPr="001C2FB0">
              <w:rPr>
                <w:rFonts w:ascii="Segoe UI" w:hAnsi="Segoe UI" w:cs="Segoe UI" w:hint="cs"/>
                <w:b/>
                <w:bCs/>
                <w:color w:val="FF0000"/>
                <w:rtl/>
              </w:rPr>
              <w:t>أف</w:t>
            </w:r>
            <w:r>
              <w:rPr>
                <w:rFonts w:ascii="Segoe UI" w:hAnsi="Segoe UI" w:cs="Segoe UI" w:hint="cs"/>
                <w:b/>
                <w:bCs/>
                <w:color w:val="FF0000"/>
                <w:rtl/>
              </w:rPr>
              <w:t>ـــــــــــــــــــــ</w:t>
            </w:r>
            <w:r w:rsidRPr="001C2FB0">
              <w:rPr>
                <w:rFonts w:ascii="Segoe UI" w:hAnsi="Segoe UI" w:cs="Segoe UI" w:hint="cs"/>
                <w:b/>
                <w:bCs/>
                <w:color w:val="FF0000"/>
                <w:rtl/>
              </w:rPr>
              <w:t>ريل</w:t>
            </w: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>
              <w:rPr>
                <w:rFonts w:ascii="Segoe UI" w:hAnsi="Segoe UI" w:cs="Segoe UI" w:hint="cs"/>
                <w:b/>
                <w:bCs/>
                <w:i/>
                <w:iCs/>
                <w:rtl/>
              </w:rPr>
              <w:t>27</w:t>
            </w:r>
          </w:p>
        </w:tc>
        <w:tc>
          <w:tcPr>
            <w:tcW w:w="709" w:type="dxa"/>
            <w:textDirection w:val="btLr"/>
          </w:tcPr>
          <w:p w:rsidR="002F4B28" w:rsidRPr="00B3217E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sz w:val="26"/>
                <w:szCs w:val="26"/>
                <w:rtl/>
              </w:rPr>
            </w:pPr>
          </w:p>
        </w:tc>
        <w:tc>
          <w:tcPr>
            <w:tcW w:w="3694" w:type="dxa"/>
          </w:tcPr>
          <w:p w:rsidR="002F4B28" w:rsidRPr="00CD4E4C" w:rsidRDefault="002F4B28" w:rsidP="00FD3166">
            <w:pPr>
              <w:ind w:left="360"/>
              <w:jc w:val="center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>معالجة</w:t>
            </w:r>
          </w:p>
        </w:tc>
        <w:tc>
          <w:tcPr>
            <w:tcW w:w="559" w:type="dxa"/>
            <w:vMerge w:val="restart"/>
            <w:textDirection w:val="btLr"/>
          </w:tcPr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color w:val="FF0000"/>
                <w:sz w:val="22"/>
                <w:szCs w:val="22"/>
                <w:rtl/>
              </w:rPr>
              <w:t>التناظر م</w:t>
            </w:r>
          </w:p>
        </w:tc>
        <w:tc>
          <w:tcPr>
            <w:tcW w:w="3827" w:type="dxa"/>
          </w:tcPr>
          <w:p w:rsidR="002F4B28" w:rsidRPr="00CD4E4C" w:rsidRDefault="002F4B28" w:rsidP="00FD3166">
            <w:pPr>
              <w:ind w:left="360" w:hanging="327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إنشاء محور قطعة مستقيم</w:t>
            </w:r>
          </w:p>
          <w:p w:rsidR="002F4B28" w:rsidRPr="00035D5B" w:rsidRDefault="002F4B28" w:rsidP="00FD3166">
            <w:pPr>
              <w:ind w:left="360" w:hanging="327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035D5B">
              <w:rPr>
                <w:rFonts w:ascii="Segoe UI" w:hAnsi="Segoe UI" w:cs="Segoe UI"/>
                <w:sz w:val="20"/>
                <w:szCs w:val="20"/>
                <w:rtl/>
              </w:rPr>
              <w:t>إنشاء نظير نقطة بالنسبة إلى مستقيم بمسطرة ومدور</w:t>
            </w:r>
          </w:p>
        </w:tc>
        <w:tc>
          <w:tcPr>
            <w:tcW w:w="1053" w:type="dxa"/>
            <w:textDirection w:val="btLr"/>
          </w:tcPr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ع</w:t>
            </w:r>
            <w:r>
              <w:rPr>
                <w:rFonts w:ascii="Segoe UI" w:hAnsi="Segoe UI" w:cs="Segoe UI" w:hint="cs"/>
                <w:b/>
                <w:bCs/>
                <w:sz w:val="20"/>
                <w:szCs w:val="20"/>
                <w:rtl/>
              </w:rPr>
              <w:t xml:space="preserve"> </w:t>
            </w:r>
            <w:r w:rsidRPr="00CD4E4C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حال</w:t>
            </w:r>
          </w:p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و م</w:t>
            </w:r>
          </w:p>
        </w:tc>
      </w:tr>
      <w:tr w:rsidR="002F4B28" w:rsidRPr="00CD4E4C" w:rsidTr="00FD3166">
        <w:trPr>
          <w:cantSplit/>
          <w:trHeight w:val="680"/>
        </w:trPr>
        <w:tc>
          <w:tcPr>
            <w:tcW w:w="510" w:type="dxa"/>
            <w:vMerge/>
          </w:tcPr>
          <w:p w:rsidR="002F4B28" w:rsidRPr="001C2FB0" w:rsidRDefault="002F4B28" w:rsidP="00FD3166">
            <w:pPr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>
              <w:rPr>
                <w:rFonts w:ascii="Segoe UI" w:hAnsi="Segoe UI" w:cs="Segoe UI" w:hint="cs"/>
                <w:b/>
                <w:bCs/>
                <w:i/>
                <w:iCs/>
                <w:rtl/>
              </w:rPr>
              <w:t>28</w:t>
            </w:r>
          </w:p>
        </w:tc>
        <w:tc>
          <w:tcPr>
            <w:tcW w:w="709" w:type="dxa"/>
            <w:vMerge w:val="restart"/>
            <w:textDirection w:val="btLr"/>
          </w:tcPr>
          <w:p w:rsidR="002F4B28" w:rsidRPr="00B3217E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color w:val="FF0000"/>
                <w:sz w:val="26"/>
                <w:szCs w:val="26"/>
                <w:rtl/>
              </w:rPr>
            </w:pPr>
            <w:r>
              <w:rPr>
                <w:rFonts w:ascii="Segoe UI" w:hAnsi="Segoe UI" w:cs="Segoe UI" w:hint="cs"/>
                <w:b/>
                <w:bCs/>
                <w:color w:val="FF0000"/>
                <w:sz w:val="26"/>
                <w:szCs w:val="26"/>
                <w:rtl/>
              </w:rPr>
              <w:t>تنظيم معطيات</w:t>
            </w:r>
          </w:p>
        </w:tc>
        <w:tc>
          <w:tcPr>
            <w:tcW w:w="3694" w:type="dxa"/>
          </w:tcPr>
          <w:p w:rsidR="002F4B28" w:rsidRPr="00992AA1" w:rsidRDefault="002F4B28" w:rsidP="00FD3166">
            <w:pPr>
              <w:ind w:left="360"/>
              <w:jc w:val="center"/>
              <w:rPr>
                <w:rFonts w:ascii="Segoe UI" w:hAnsi="Segoe UI" w:cs="Segoe UI"/>
                <w:b/>
                <w:bCs/>
                <w:color w:val="FF00FF"/>
              </w:rPr>
            </w:pPr>
            <w:r w:rsidRPr="00992AA1">
              <w:rPr>
                <w:rFonts w:ascii="Segoe UI" w:hAnsi="Segoe UI" w:cs="Segoe UI"/>
                <w:b/>
                <w:bCs/>
                <w:color w:val="FF00FF"/>
                <w:sz w:val="22"/>
                <w:szCs w:val="22"/>
                <w:rtl/>
              </w:rPr>
              <w:t>وضعية إنطلاق</w:t>
            </w:r>
          </w:p>
          <w:p w:rsidR="002F4B28" w:rsidRPr="00CD4E4C" w:rsidRDefault="002F4B28" w:rsidP="00FD3166">
            <w:pPr>
              <w:ind w:left="360" w:hanging="360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>الجداول</w:t>
            </w:r>
          </w:p>
        </w:tc>
        <w:tc>
          <w:tcPr>
            <w:tcW w:w="559" w:type="dxa"/>
            <w:vMerge/>
            <w:textDirection w:val="btLr"/>
          </w:tcPr>
          <w:p w:rsidR="002F4B28" w:rsidRPr="00CD4E4C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rtl/>
              </w:rPr>
            </w:pPr>
          </w:p>
        </w:tc>
        <w:tc>
          <w:tcPr>
            <w:tcW w:w="3827" w:type="dxa"/>
          </w:tcPr>
          <w:p w:rsidR="002F4B28" w:rsidRPr="00CD4E4C" w:rsidRDefault="002F4B28" w:rsidP="00FD3166">
            <w:pPr>
              <w:ind w:left="360" w:hanging="360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تبرير انشاء منصف زاوية</w:t>
            </w:r>
          </w:p>
          <w:p w:rsidR="002F4B28" w:rsidRPr="00035D5B" w:rsidRDefault="002F4B28" w:rsidP="00FD3166">
            <w:pPr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>حصة إدماج نهائي</w:t>
            </w:r>
          </w:p>
        </w:tc>
        <w:tc>
          <w:tcPr>
            <w:tcW w:w="1053" w:type="dxa"/>
            <w:textDirection w:val="btLr"/>
          </w:tcPr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ع</w:t>
            </w:r>
          </w:p>
          <w:p w:rsidR="002F4B28" w:rsidRPr="00CD4E4C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 xml:space="preserve"> حال</w:t>
            </w:r>
          </w:p>
          <w:p w:rsidR="002F4B28" w:rsidRPr="00CD4E4C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ف 5</w:t>
            </w:r>
          </w:p>
        </w:tc>
      </w:tr>
      <w:tr w:rsidR="002F4B28" w:rsidRPr="00CD4E4C" w:rsidTr="00FD3166">
        <w:trPr>
          <w:cantSplit/>
          <w:trHeight w:val="683"/>
        </w:trPr>
        <w:tc>
          <w:tcPr>
            <w:tcW w:w="510" w:type="dxa"/>
            <w:vMerge/>
          </w:tcPr>
          <w:p w:rsidR="002F4B28" w:rsidRPr="001C2FB0" w:rsidRDefault="002F4B28" w:rsidP="00FD3166">
            <w:pPr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>
              <w:rPr>
                <w:rFonts w:ascii="Segoe UI" w:hAnsi="Segoe UI" w:cs="Segoe UI" w:hint="cs"/>
                <w:b/>
                <w:bCs/>
                <w:i/>
                <w:iCs/>
                <w:rtl/>
              </w:rPr>
              <w:t>29</w:t>
            </w:r>
          </w:p>
        </w:tc>
        <w:tc>
          <w:tcPr>
            <w:tcW w:w="709" w:type="dxa"/>
            <w:vMerge/>
            <w:textDirection w:val="btLr"/>
          </w:tcPr>
          <w:p w:rsidR="002F4B28" w:rsidRPr="00B3217E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sz w:val="26"/>
                <w:szCs w:val="26"/>
                <w:rtl/>
              </w:rPr>
            </w:pPr>
          </w:p>
        </w:tc>
        <w:tc>
          <w:tcPr>
            <w:tcW w:w="3694" w:type="dxa"/>
          </w:tcPr>
          <w:p w:rsidR="002F4B28" w:rsidRPr="00CD4E4C" w:rsidRDefault="002F4B28" w:rsidP="00FD3166">
            <w:pPr>
              <w:ind w:left="360" w:hanging="326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أنظم معطيات في جدول</w:t>
            </w:r>
          </w:p>
          <w:p w:rsidR="002F4B28" w:rsidRPr="00CD4E4C" w:rsidRDefault="002F4B28" w:rsidP="00FD3166">
            <w:pPr>
              <w:ind w:left="360" w:hanging="326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تمثيل معطيات</w:t>
            </w:r>
            <w:r w:rsidRPr="00CD4E4C"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 xml:space="preserve"> -</w:t>
            </w: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 xml:space="preserve"> أمثل معطيات بمخططات</w:t>
            </w:r>
          </w:p>
        </w:tc>
        <w:tc>
          <w:tcPr>
            <w:tcW w:w="559" w:type="dxa"/>
            <w:vMerge w:val="restart"/>
            <w:textDirection w:val="btLr"/>
          </w:tcPr>
          <w:p w:rsidR="002F4B28" w:rsidRPr="00CD4E4C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color w:val="FF0000"/>
                <w:sz w:val="22"/>
                <w:szCs w:val="22"/>
                <w:rtl/>
              </w:rPr>
              <w:t>م م والمكعب</w:t>
            </w:r>
          </w:p>
        </w:tc>
        <w:tc>
          <w:tcPr>
            <w:tcW w:w="3827" w:type="dxa"/>
          </w:tcPr>
          <w:p w:rsidR="002F4B28" w:rsidRPr="00992AA1" w:rsidRDefault="002F4B28" w:rsidP="00FD3166">
            <w:pPr>
              <w:ind w:left="360"/>
              <w:jc w:val="center"/>
              <w:rPr>
                <w:rFonts w:ascii="Segoe UI" w:hAnsi="Segoe UI" w:cs="Segoe UI"/>
                <w:b/>
                <w:bCs/>
                <w:color w:val="FF00FF"/>
              </w:rPr>
            </w:pPr>
            <w:r w:rsidRPr="00992AA1">
              <w:rPr>
                <w:rFonts w:ascii="Segoe UI" w:hAnsi="Segoe UI" w:cs="Segoe UI"/>
                <w:b/>
                <w:bCs/>
                <w:color w:val="FF00FF"/>
                <w:sz w:val="22"/>
                <w:szCs w:val="22"/>
                <w:rtl/>
              </w:rPr>
              <w:t>وضعية إنطلاق</w:t>
            </w:r>
          </w:p>
          <w:p w:rsidR="002F4B28" w:rsidRPr="00CD4E4C" w:rsidRDefault="002F4B28" w:rsidP="00FD3166">
            <w:pPr>
              <w:ind w:left="360" w:hanging="327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تصميم متوازي المستطيلات</w:t>
            </w:r>
          </w:p>
        </w:tc>
        <w:tc>
          <w:tcPr>
            <w:tcW w:w="1053" w:type="dxa"/>
            <w:vMerge w:val="restart"/>
            <w:textDirection w:val="btLr"/>
          </w:tcPr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أعمال موجهة</w:t>
            </w:r>
          </w:p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</w:tc>
      </w:tr>
      <w:tr w:rsidR="002F4B28" w:rsidRPr="00CD4E4C" w:rsidTr="00FD3166">
        <w:trPr>
          <w:cantSplit/>
          <w:trHeight w:val="707"/>
        </w:trPr>
        <w:tc>
          <w:tcPr>
            <w:tcW w:w="510" w:type="dxa"/>
            <w:vMerge w:val="restart"/>
            <w:textDirection w:val="btLr"/>
          </w:tcPr>
          <w:p w:rsidR="002F4B28" w:rsidRPr="001C2FB0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color w:val="FF0000"/>
                <w:rtl/>
              </w:rPr>
            </w:pPr>
            <w:r w:rsidRPr="001C2FB0">
              <w:rPr>
                <w:rFonts w:ascii="Segoe UI" w:hAnsi="Segoe UI" w:cs="Segoe UI" w:hint="cs"/>
                <w:b/>
                <w:bCs/>
                <w:color w:val="FF0000"/>
                <w:rtl/>
              </w:rPr>
              <w:t>م</w:t>
            </w:r>
            <w:r>
              <w:rPr>
                <w:rFonts w:ascii="Segoe UI" w:hAnsi="Segoe UI" w:cs="Segoe UI" w:hint="cs"/>
                <w:b/>
                <w:bCs/>
                <w:color w:val="FF0000"/>
                <w:rtl/>
              </w:rPr>
              <w:t>ــــــــــــــــــ</w:t>
            </w:r>
            <w:r w:rsidRPr="001C2FB0">
              <w:rPr>
                <w:rFonts w:ascii="Segoe UI" w:hAnsi="Segoe UI" w:cs="Segoe UI" w:hint="cs"/>
                <w:b/>
                <w:bCs/>
                <w:color w:val="FF0000"/>
                <w:rtl/>
              </w:rPr>
              <w:t>اي</w:t>
            </w: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>
              <w:rPr>
                <w:rFonts w:ascii="Segoe UI" w:hAnsi="Segoe UI" w:cs="Segoe UI" w:hint="cs"/>
                <w:b/>
                <w:bCs/>
                <w:i/>
                <w:iCs/>
                <w:rtl/>
              </w:rPr>
              <w:t>30</w:t>
            </w:r>
          </w:p>
        </w:tc>
        <w:tc>
          <w:tcPr>
            <w:tcW w:w="709" w:type="dxa"/>
            <w:vMerge/>
            <w:textDirection w:val="btLr"/>
          </w:tcPr>
          <w:p w:rsidR="002F4B28" w:rsidRPr="00B3217E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sz w:val="26"/>
                <w:szCs w:val="26"/>
                <w:rtl/>
              </w:rPr>
            </w:pPr>
          </w:p>
        </w:tc>
        <w:tc>
          <w:tcPr>
            <w:tcW w:w="3694" w:type="dxa"/>
          </w:tcPr>
          <w:p w:rsidR="002F4B28" w:rsidRPr="00CD4E4C" w:rsidRDefault="002F4B28" w:rsidP="00FD3166">
            <w:pPr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>حصة إدماج نهائي</w:t>
            </w:r>
          </w:p>
          <w:p w:rsidR="002F4B28" w:rsidRPr="00CD4E4C" w:rsidRDefault="002F4B28" w:rsidP="00FD3166">
            <w:pPr>
              <w:ind w:left="360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>تقويم</w:t>
            </w:r>
          </w:p>
        </w:tc>
        <w:tc>
          <w:tcPr>
            <w:tcW w:w="559" w:type="dxa"/>
            <w:vMerge/>
            <w:textDirection w:val="btLr"/>
          </w:tcPr>
          <w:p w:rsidR="002F4B28" w:rsidRPr="00CD4E4C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rtl/>
              </w:rPr>
            </w:pPr>
          </w:p>
        </w:tc>
        <w:tc>
          <w:tcPr>
            <w:tcW w:w="3827" w:type="dxa"/>
          </w:tcPr>
          <w:p w:rsidR="002F4B28" w:rsidRPr="00CD4E4C" w:rsidRDefault="002F4B28" w:rsidP="00FD3166">
            <w:pPr>
              <w:ind w:left="360" w:hanging="327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إنجاز تصميم متوازي المستطيلات</w:t>
            </w:r>
          </w:p>
          <w:p w:rsidR="002F4B28" w:rsidRPr="00CD4E4C" w:rsidRDefault="002F4B28" w:rsidP="00FD3166">
            <w:pPr>
              <w:ind w:left="360" w:hanging="327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الحجوم</w:t>
            </w:r>
            <w:r w:rsidRPr="00CD4E4C"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 xml:space="preserve"> -  </w:t>
            </w:r>
            <w:r w:rsidRPr="00CD4E4C">
              <w:rPr>
                <w:rFonts w:ascii="Segoe UI" w:hAnsi="Segoe UI" w:cs="Segoe UI"/>
                <w:sz w:val="22"/>
                <w:szCs w:val="22"/>
                <w:rtl/>
              </w:rPr>
              <w:t>حساب حجم متوازي المستطيلات</w:t>
            </w:r>
          </w:p>
        </w:tc>
        <w:tc>
          <w:tcPr>
            <w:tcW w:w="1053" w:type="dxa"/>
            <w:vMerge/>
          </w:tcPr>
          <w:p w:rsidR="002F4B28" w:rsidRPr="00CD4E4C" w:rsidRDefault="002F4B28" w:rsidP="00FD3166">
            <w:pPr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</w:p>
        </w:tc>
      </w:tr>
      <w:tr w:rsidR="002F4B28" w:rsidRPr="00CD4E4C" w:rsidTr="00FD3166">
        <w:trPr>
          <w:cantSplit/>
          <w:trHeight w:val="242"/>
        </w:trPr>
        <w:tc>
          <w:tcPr>
            <w:tcW w:w="510" w:type="dxa"/>
            <w:vMerge/>
          </w:tcPr>
          <w:p w:rsidR="002F4B28" w:rsidRPr="008E38E1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</w:tc>
        <w:tc>
          <w:tcPr>
            <w:tcW w:w="567" w:type="dxa"/>
          </w:tcPr>
          <w:p w:rsidR="002F4B28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>
              <w:rPr>
                <w:rFonts w:ascii="Segoe UI" w:hAnsi="Segoe UI" w:cs="Segoe UI" w:hint="cs"/>
                <w:b/>
                <w:bCs/>
                <w:i/>
                <w:iCs/>
                <w:rtl/>
              </w:rPr>
              <w:t>31</w:t>
            </w:r>
          </w:p>
        </w:tc>
        <w:tc>
          <w:tcPr>
            <w:tcW w:w="709" w:type="dxa"/>
            <w:textDirection w:val="btLr"/>
          </w:tcPr>
          <w:p w:rsidR="002F4B28" w:rsidRPr="00B3217E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sz w:val="26"/>
                <w:szCs w:val="26"/>
                <w:rtl/>
              </w:rPr>
            </w:pPr>
          </w:p>
        </w:tc>
        <w:tc>
          <w:tcPr>
            <w:tcW w:w="8080" w:type="dxa"/>
            <w:gridSpan w:val="3"/>
          </w:tcPr>
          <w:p w:rsidR="002F4B28" w:rsidRPr="00CD4E4C" w:rsidRDefault="002F4B28" w:rsidP="00FD3166">
            <w:pPr>
              <w:ind w:left="360"/>
              <w:jc w:val="center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>حل مشكلات مركبة + إدماج</w:t>
            </w:r>
          </w:p>
        </w:tc>
        <w:tc>
          <w:tcPr>
            <w:tcW w:w="1053" w:type="dxa"/>
            <w:vMerge w:val="restart"/>
            <w:textDirection w:val="btLr"/>
          </w:tcPr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عرض حال</w:t>
            </w:r>
          </w:p>
          <w:p w:rsidR="002F4B28" w:rsidRPr="00CD4E4C" w:rsidRDefault="002F4B28" w:rsidP="00FD3166">
            <w:pPr>
              <w:ind w:left="113" w:right="113"/>
              <w:jc w:val="center"/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0"/>
                <w:szCs w:val="20"/>
                <w:rtl/>
              </w:rPr>
              <w:t>ف 6</w:t>
            </w:r>
          </w:p>
        </w:tc>
      </w:tr>
      <w:tr w:rsidR="002F4B28" w:rsidRPr="008E38E1" w:rsidTr="00FD3166">
        <w:trPr>
          <w:cantSplit/>
          <w:trHeight w:val="242"/>
        </w:trPr>
        <w:tc>
          <w:tcPr>
            <w:tcW w:w="510" w:type="dxa"/>
            <w:vMerge/>
          </w:tcPr>
          <w:p w:rsidR="002F4B28" w:rsidRPr="008E38E1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>
              <w:rPr>
                <w:rFonts w:ascii="Segoe UI" w:hAnsi="Segoe UI" w:cs="Segoe UI" w:hint="cs"/>
                <w:b/>
                <w:bCs/>
                <w:i/>
                <w:iCs/>
                <w:rtl/>
              </w:rPr>
              <w:t>32</w:t>
            </w:r>
          </w:p>
        </w:tc>
        <w:tc>
          <w:tcPr>
            <w:tcW w:w="709" w:type="dxa"/>
            <w:textDirection w:val="btLr"/>
          </w:tcPr>
          <w:p w:rsidR="002F4B28" w:rsidRPr="00B3217E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sz w:val="26"/>
                <w:szCs w:val="26"/>
                <w:rtl/>
              </w:rPr>
            </w:pPr>
          </w:p>
        </w:tc>
        <w:tc>
          <w:tcPr>
            <w:tcW w:w="8080" w:type="dxa"/>
            <w:gridSpan w:val="3"/>
          </w:tcPr>
          <w:p w:rsidR="002F4B28" w:rsidRPr="00CD4E4C" w:rsidRDefault="002F4B28" w:rsidP="00FD3166">
            <w:pPr>
              <w:ind w:left="360"/>
              <w:jc w:val="center"/>
              <w:rPr>
                <w:rFonts w:ascii="Segoe UI" w:hAnsi="Segoe UI" w:cs="Segoe UI"/>
                <w:b/>
                <w:bCs/>
                <w:rtl/>
              </w:rPr>
            </w:pPr>
            <w:r w:rsidRPr="00CD4E4C"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>مراجعة عامة</w:t>
            </w:r>
          </w:p>
        </w:tc>
        <w:tc>
          <w:tcPr>
            <w:tcW w:w="1053" w:type="dxa"/>
            <w:vMerge/>
          </w:tcPr>
          <w:p w:rsidR="002F4B28" w:rsidRPr="008E38E1" w:rsidRDefault="002F4B28" w:rsidP="00FD3166">
            <w:pPr>
              <w:rPr>
                <w:rFonts w:ascii="Tahoma" w:hAnsi="Tahoma" w:cs="Tahoma"/>
                <w:b/>
                <w:bCs/>
                <w:sz w:val="28"/>
                <w:szCs w:val="28"/>
                <w:rtl/>
              </w:rPr>
            </w:pPr>
          </w:p>
        </w:tc>
      </w:tr>
      <w:tr w:rsidR="002F4B28" w:rsidRPr="008E38E1" w:rsidTr="00FD3166">
        <w:trPr>
          <w:cantSplit/>
          <w:trHeight w:val="360"/>
        </w:trPr>
        <w:tc>
          <w:tcPr>
            <w:tcW w:w="510" w:type="dxa"/>
            <w:vMerge/>
          </w:tcPr>
          <w:p w:rsidR="002F4B28" w:rsidRPr="008E38E1" w:rsidRDefault="002F4B28" w:rsidP="00FD3166">
            <w:pPr>
              <w:jc w:val="center"/>
              <w:rPr>
                <w:rFonts w:ascii="Segoe UI" w:hAnsi="Segoe UI" w:cs="Segoe UI"/>
                <w:b/>
                <w:bCs/>
                <w:rtl/>
              </w:rPr>
            </w:pPr>
          </w:p>
        </w:tc>
        <w:tc>
          <w:tcPr>
            <w:tcW w:w="567" w:type="dxa"/>
          </w:tcPr>
          <w:p w:rsidR="002F4B28" w:rsidRPr="00B3217E" w:rsidRDefault="002F4B28" w:rsidP="00FD3166">
            <w:pPr>
              <w:jc w:val="center"/>
              <w:rPr>
                <w:rFonts w:ascii="Segoe UI" w:hAnsi="Segoe UI" w:cs="Segoe UI"/>
                <w:b/>
                <w:bCs/>
                <w:i/>
                <w:iCs/>
                <w:rtl/>
              </w:rPr>
            </w:pPr>
            <w:r>
              <w:rPr>
                <w:rFonts w:ascii="Segoe UI" w:hAnsi="Segoe UI" w:cs="Segoe UI" w:hint="cs"/>
                <w:b/>
                <w:bCs/>
                <w:i/>
                <w:iCs/>
                <w:rtl/>
              </w:rPr>
              <w:t>33</w:t>
            </w:r>
          </w:p>
        </w:tc>
        <w:tc>
          <w:tcPr>
            <w:tcW w:w="709" w:type="dxa"/>
            <w:textDirection w:val="btLr"/>
          </w:tcPr>
          <w:p w:rsidR="002F4B28" w:rsidRPr="00B3217E" w:rsidRDefault="002F4B28" w:rsidP="00FD3166">
            <w:pPr>
              <w:ind w:left="113" w:right="113"/>
              <w:rPr>
                <w:rFonts w:ascii="Segoe UI" w:hAnsi="Segoe UI" w:cs="Segoe UI"/>
                <w:b/>
                <w:bCs/>
                <w:color w:val="FF0000"/>
                <w:sz w:val="26"/>
                <w:szCs w:val="26"/>
                <w:rtl/>
              </w:rPr>
            </w:pPr>
          </w:p>
        </w:tc>
        <w:tc>
          <w:tcPr>
            <w:tcW w:w="8080" w:type="dxa"/>
            <w:gridSpan w:val="3"/>
          </w:tcPr>
          <w:p w:rsidR="002F4B28" w:rsidRPr="00CD4E4C" w:rsidRDefault="002F4B28" w:rsidP="00FD3166">
            <w:pPr>
              <w:ind w:left="360"/>
              <w:jc w:val="center"/>
              <w:rPr>
                <w:rFonts w:ascii="Segoe UI" w:hAnsi="Segoe UI" w:cs="Segoe UI"/>
                <w:b/>
                <w:bCs/>
                <w:rtl/>
              </w:rPr>
            </w:pPr>
            <w:r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 xml:space="preserve">إختبارات الثلاثي </w:t>
            </w:r>
            <w:r w:rsidRPr="00CD4E4C">
              <w:rPr>
                <w:rFonts w:ascii="Segoe UI" w:hAnsi="Segoe UI" w:cs="Segoe UI"/>
                <w:b/>
                <w:bCs/>
                <w:sz w:val="22"/>
                <w:szCs w:val="22"/>
                <w:rtl/>
              </w:rPr>
              <w:t>الثالث</w:t>
            </w:r>
          </w:p>
        </w:tc>
        <w:tc>
          <w:tcPr>
            <w:tcW w:w="1053" w:type="dxa"/>
            <w:vMerge/>
          </w:tcPr>
          <w:p w:rsidR="002F4B28" w:rsidRPr="008E38E1" w:rsidRDefault="002F4B28" w:rsidP="00FD3166">
            <w:pPr>
              <w:rPr>
                <w:rFonts w:ascii="Tahoma" w:hAnsi="Tahoma" w:cs="Tahoma"/>
                <w:b/>
                <w:bCs/>
                <w:sz w:val="28"/>
                <w:szCs w:val="28"/>
                <w:rtl/>
              </w:rPr>
            </w:pPr>
          </w:p>
        </w:tc>
      </w:tr>
    </w:tbl>
    <w:p w:rsidR="00387C10" w:rsidRDefault="00387C10" w:rsidP="00D366EB">
      <w:pPr>
        <w:rPr>
          <w:rFonts w:ascii="Arabic Typesetting" w:hAnsi="Arabic Typesetting" w:cs="Arabic Typesetting"/>
          <w:b/>
          <w:bCs/>
          <w:color w:val="FF0000"/>
          <w:sz w:val="40"/>
          <w:szCs w:val="40"/>
          <w:rtl/>
        </w:rPr>
      </w:pPr>
    </w:p>
    <w:p w:rsidR="00FD3166" w:rsidRPr="00516EB7" w:rsidRDefault="00516EB7" w:rsidP="002E5B72">
      <w:pPr>
        <w:rPr>
          <w:rFonts w:ascii="Arabic Typesetting" w:hAnsi="Arabic Typesetting" w:cs="Arabic Typesetting"/>
          <w:b/>
          <w:bCs/>
          <w:color w:val="FF00FF"/>
          <w:sz w:val="38"/>
          <w:szCs w:val="38"/>
          <w:rtl/>
        </w:rPr>
      </w:pPr>
      <w:r>
        <w:rPr>
          <w:rFonts w:ascii="Arabic Typesetting" w:hAnsi="Arabic Typesetting" w:cs="Arabic Typesetting" w:hint="cs"/>
          <w:b/>
          <w:bCs/>
          <w:color w:val="FF0000"/>
          <w:sz w:val="32"/>
          <w:szCs w:val="32"/>
          <w:rtl/>
        </w:rPr>
        <w:t>ال</w:t>
      </w:r>
      <w:r w:rsidR="002F4B28" w:rsidRPr="00516EB7">
        <w:rPr>
          <w:rFonts w:ascii="Arabic Typesetting" w:hAnsi="Arabic Typesetting" w:cs="Arabic Typesetting"/>
          <w:b/>
          <w:bCs/>
          <w:color w:val="FF0000"/>
          <w:sz w:val="32"/>
          <w:szCs w:val="32"/>
          <w:rtl/>
        </w:rPr>
        <w:t>أستاذ</w:t>
      </w:r>
      <w:r w:rsidR="00387C10" w:rsidRPr="00516EB7">
        <w:rPr>
          <w:rFonts w:ascii="Arabic Typesetting" w:hAnsi="Arabic Typesetting" w:cs="Arabic Typesetting" w:hint="cs"/>
          <w:b/>
          <w:bCs/>
          <w:color w:val="FF0000"/>
          <w:sz w:val="32"/>
          <w:szCs w:val="32"/>
          <w:rtl/>
        </w:rPr>
        <w:t>ة</w:t>
      </w:r>
      <w:r w:rsidR="004B46C3" w:rsidRPr="00516EB7">
        <w:rPr>
          <w:rFonts w:ascii="Arabic Typesetting" w:hAnsi="Arabic Typesetting" w:cs="Arabic Typesetting" w:hint="cs"/>
          <w:b/>
          <w:bCs/>
          <w:color w:val="FF00FF"/>
          <w:sz w:val="32"/>
          <w:szCs w:val="32"/>
          <w:rtl/>
        </w:rPr>
        <w:t>:</w:t>
      </w:r>
      <w:r w:rsidR="004B46C3" w:rsidRPr="00516EB7">
        <w:rPr>
          <w:rFonts w:ascii="Arabic Typesetting" w:hAnsi="Arabic Typesetting" w:cs="Arabic Typesetting"/>
          <w:b/>
          <w:bCs/>
          <w:color w:val="FF00FF"/>
          <w:sz w:val="48"/>
          <w:szCs w:val="48"/>
          <w:rtl/>
        </w:rPr>
        <w:t xml:space="preserve"> </w:t>
      </w:r>
      <w:r w:rsidR="002E5B72">
        <w:rPr>
          <w:rFonts w:ascii="Arabic Typesetting" w:hAnsi="Arabic Typesetting" w:cs="Arabic Typesetting"/>
          <w:b/>
          <w:bCs/>
          <w:sz w:val="32"/>
          <w:szCs w:val="32"/>
          <w:shd w:val="clear" w:color="auto" w:fill="FFFFFF" w:themeFill="background1"/>
        </w:rPr>
        <w:t xml:space="preserve">                       </w:t>
      </w:r>
      <w:r w:rsidR="002F4B28" w:rsidRPr="00516EB7">
        <w:rPr>
          <w:rFonts w:ascii="Arabic Typesetting" w:hAnsi="Arabic Typesetting" w:cs="Arabic Typesetting"/>
          <w:b/>
          <w:bCs/>
          <w:color w:val="FF0000"/>
          <w:sz w:val="32"/>
          <w:szCs w:val="32"/>
          <w:rtl/>
        </w:rPr>
        <w:t>المدير</w:t>
      </w:r>
      <w:r w:rsidR="004B46C3" w:rsidRPr="00516EB7">
        <w:rPr>
          <w:rFonts w:ascii="Arabic Typesetting" w:hAnsi="Arabic Typesetting" w:cs="Arabic Typesetting" w:hint="cs"/>
          <w:b/>
          <w:bCs/>
          <w:color w:val="FF00FF"/>
          <w:sz w:val="32"/>
          <w:szCs w:val="32"/>
          <w:rtl/>
        </w:rPr>
        <w:t>:</w:t>
      </w:r>
      <w:r w:rsidR="002E5B72">
        <w:rPr>
          <w:rFonts w:ascii="Arabic Typesetting" w:hAnsi="Arabic Typesetting" w:cs="Arabic Typesetting"/>
          <w:b/>
          <w:bCs/>
          <w:color w:val="000000" w:themeColor="text1"/>
          <w:sz w:val="32"/>
          <w:szCs w:val="32"/>
        </w:rPr>
        <w:t xml:space="preserve">                                                                               </w:t>
      </w:r>
      <w:r w:rsidR="002F4B28" w:rsidRPr="00516EB7">
        <w:rPr>
          <w:rFonts w:ascii="Arabic Typesetting" w:hAnsi="Arabic Typesetting" w:cs="Arabic Typesetting"/>
          <w:b/>
          <w:bCs/>
          <w:color w:val="FF00FF"/>
          <w:sz w:val="48"/>
          <w:szCs w:val="48"/>
          <w:rtl/>
        </w:rPr>
        <w:t xml:space="preserve"> </w:t>
      </w:r>
      <w:r w:rsidR="002F4B28" w:rsidRPr="00516EB7">
        <w:rPr>
          <w:rFonts w:ascii="Arabic Typesetting" w:hAnsi="Arabic Typesetting" w:cs="Arabic Typesetting"/>
          <w:b/>
          <w:bCs/>
          <w:color w:val="FF0000"/>
          <w:sz w:val="32"/>
          <w:szCs w:val="32"/>
          <w:rtl/>
        </w:rPr>
        <w:t>المفتش</w:t>
      </w:r>
      <w:r w:rsidR="004B46C3" w:rsidRPr="00516EB7">
        <w:rPr>
          <w:rFonts w:ascii="Arabic Typesetting" w:hAnsi="Arabic Typesetting" w:cs="Arabic Typesetting" w:hint="cs"/>
          <w:b/>
          <w:bCs/>
          <w:color w:val="FF00FF"/>
          <w:sz w:val="32"/>
          <w:szCs w:val="32"/>
          <w:rtl/>
        </w:rPr>
        <w:t>:</w:t>
      </w:r>
    </w:p>
    <w:p w:rsidR="004B46C3" w:rsidRPr="00516EB7" w:rsidRDefault="004B46C3" w:rsidP="00FD3166">
      <w:pPr>
        <w:rPr>
          <w:sz w:val="22"/>
          <w:szCs w:val="22"/>
          <w:rtl/>
        </w:rPr>
      </w:pPr>
    </w:p>
    <w:p w:rsidR="00FC1B79" w:rsidRPr="009F58C0" w:rsidRDefault="00FC1B79" w:rsidP="003D0B2F">
      <w:pPr>
        <w:shd w:val="clear" w:color="auto" w:fill="FFFFFF"/>
        <w:rPr>
          <w:rFonts w:ascii="Segoe UI" w:hAnsi="Segoe UI" w:cs="Segoe UI"/>
          <w:sz w:val="22"/>
          <w:szCs w:val="22"/>
          <w:rtl/>
        </w:rPr>
      </w:pPr>
    </w:p>
    <w:sectPr w:rsidR="00FC1B79" w:rsidRPr="009F58C0" w:rsidSect="00387C10">
      <w:pgSz w:w="11907" w:h="16839" w:code="9"/>
      <w:pgMar w:top="142" w:right="567" w:bottom="284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ypesetting">
    <w:altName w:val="Courier New"/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E322AD"/>
    <w:rsid w:val="00002EF7"/>
    <w:rsid w:val="0000426D"/>
    <w:rsid w:val="000109AD"/>
    <w:rsid w:val="0001147A"/>
    <w:rsid w:val="000121EB"/>
    <w:rsid w:val="00025862"/>
    <w:rsid w:val="00025C0C"/>
    <w:rsid w:val="00025FD4"/>
    <w:rsid w:val="000343D7"/>
    <w:rsid w:val="000353CB"/>
    <w:rsid w:val="00035E04"/>
    <w:rsid w:val="0004283A"/>
    <w:rsid w:val="00045972"/>
    <w:rsid w:val="00046206"/>
    <w:rsid w:val="00047D54"/>
    <w:rsid w:val="00051E5B"/>
    <w:rsid w:val="00054D0B"/>
    <w:rsid w:val="00061949"/>
    <w:rsid w:val="0006237F"/>
    <w:rsid w:val="00064701"/>
    <w:rsid w:val="0006659B"/>
    <w:rsid w:val="00070B23"/>
    <w:rsid w:val="0007268D"/>
    <w:rsid w:val="00072B2B"/>
    <w:rsid w:val="00074036"/>
    <w:rsid w:val="00074140"/>
    <w:rsid w:val="00077533"/>
    <w:rsid w:val="00083F19"/>
    <w:rsid w:val="0009549D"/>
    <w:rsid w:val="00096827"/>
    <w:rsid w:val="000A2DC1"/>
    <w:rsid w:val="000A37E4"/>
    <w:rsid w:val="000A3A95"/>
    <w:rsid w:val="000A7B67"/>
    <w:rsid w:val="000C2873"/>
    <w:rsid w:val="000C7BC6"/>
    <w:rsid w:val="000D06B3"/>
    <w:rsid w:val="000D424C"/>
    <w:rsid w:val="000D5391"/>
    <w:rsid w:val="000E0FCD"/>
    <w:rsid w:val="000E566E"/>
    <w:rsid w:val="000F1679"/>
    <w:rsid w:val="000F2699"/>
    <w:rsid w:val="000F3AB2"/>
    <w:rsid w:val="000F572D"/>
    <w:rsid w:val="000F592C"/>
    <w:rsid w:val="00101A6A"/>
    <w:rsid w:val="00123525"/>
    <w:rsid w:val="00125A38"/>
    <w:rsid w:val="001260B8"/>
    <w:rsid w:val="00135D1C"/>
    <w:rsid w:val="00150F51"/>
    <w:rsid w:val="00154E7A"/>
    <w:rsid w:val="001636F1"/>
    <w:rsid w:val="00163E0E"/>
    <w:rsid w:val="00164B29"/>
    <w:rsid w:val="00165D50"/>
    <w:rsid w:val="00186FC9"/>
    <w:rsid w:val="0019169F"/>
    <w:rsid w:val="001A671B"/>
    <w:rsid w:val="001B10C6"/>
    <w:rsid w:val="001B1D75"/>
    <w:rsid w:val="001B2237"/>
    <w:rsid w:val="001D4EE3"/>
    <w:rsid w:val="001D64D1"/>
    <w:rsid w:val="001E389C"/>
    <w:rsid w:val="001E3C54"/>
    <w:rsid w:val="001E5DF5"/>
    <w:rsid w:val="001E7A15"/>
    <w:rsid w:val="001F04AE"/>
    <w:rsid w:val="001F066A"/>
    <w:rsid w:val="001F4FF5"/>
    <w:rsid w:val="001F6430"/>
    <w:rsid w:val="0020172F"/>
    <w:rsid w:val="002017C7"/>
    <w:rsid w:val="00202182"/>
    <w:rsid w:val="00205E91"/>
    <w:rsid w:val="00207C9D"/>
    <w:rsid w:val="00213236"/>
    <w:rsid w:val="002142D5"/>
    <w:rsid w:val="002163F1"/>
    <w:rsid w:val="00217A52"/>
    <w:rsid w:val="002235AB"/>
    <w:rsid w:val="00245E85"/>
    <w:rsid w:val="002477B0"/>
    <w:rsid w:val="00251EA8"/>
    <w:rsid w:val="002542EC"/>
    <w:rsid w:val="002552B1"/>
    <w:rsid w:val="00255E00"/>
    <w:rsid w:val="0026426E"/>
    <w:rsid w:val="002705A5"/>
    <w:rsid w:val="002720A7"/>
    <w:rsid w:val="002746DE"/>
    <w:rsid w:val="00274EAD"/>
    <w:rsid w:val="0028277A"/>
    <w:rsid w:val="002834D2"/>
    <w:rsid w:val="00284848"/>
    <w:rsid w:val="00285C5D"/>
    <w:rsid w:val="00287C29"/>
    <w:rsid w:val="002A1CFF"/>
    <w:rsid w:val="002A2710"/>
    <w:rsid w:val="002B0C9B"/>
    <w:rsid w:val="002C276B"/>
    <w:rsid w:val="002C31D0"/>
    <w:rsid w:val="002C505A"/>
    <w:rsid w:val="002C77E8"/>
    <w:rsid w:val="002D42DC"/>
    <w:rsid w:val="002E0069"/>
    <w:rsid w:val="002E18DF"/>
    <w:rsid w:val="002E5B72"/>
    <w:rsid w:val="002F0987"/>
    <w:rsid w:val="002F165C"/>
    <w:rsid w:val="002F29CC"/>
    <w:rsid w:val="002F2C6C"/>
    <w:rsid w:val="002F39CE"/>
    <w:rsid w:val="002F4B28"/>
    <w:rsid w:val="002F5446"/>
    <w:rsid w:val="002F6110"/>
    <w:rsid w:val="002F7CA8"/>
    <w:rsid w:val="003172FB"/>
    <w:rsid w:val="003210E4"/>
    <w:rsid w:val="003249CD"/>
    <w:rsid w:val="00325E34"/>
    <w:rsid w:val="00340CB6"/>
    <w:rsid w:val="003414DD"/>
    <w:rsid w:val="003438C7"/>
    <w:rsid w:val="00351A42"/>
    <w:rsid w:val="00355387"/>
    <w:rsid w:val="00361FD8"/>
    <w:rsid w:val="00365752"/>
    <w:rsid w:val="003676A9"/>
    <w:rsid w:val="003720F3"/>
    <w:rsid w:val="00376713"/>
    <w:rsid w:val="003853A1"/>
    <w:rsid w:val="00387042"/>
    <w:rsid w:val="00387C10"/>
    <w:rsid w:val="003A0DCA"/>
    <w:rsid w:val="003A348E"/>
    <w:rsid w:val="003A368C"/>
    <w:rsid w:val="003A7F99"/>
    <w:rsid w:val="003B43F6"/>
    <w:rsid w:val="003D0A5C"/>
    <w:rsid w:val="003D0B2F"/>
    <w:rsid w:val="003D1D43"/>
    <w:rsid w:val="003D30BE"/>
    <w:rsid w:val="003D4F92"/>
    <w:rsid w:val="003D741F"/>
    <w:rsid w:val="003E0F1A"/>
    <w:rsid w:val="003E462C"/>
    <w:rsid w:val="003E4F07"/>
    <w:rsid w:val="003E5780"/>
    <w:rsid w:val="003E5919"/>
    <w:rsid w:val="003F00C2"/>
    <w:rsid w:val="003F4DFA"/>
    <w:rsid w:val="003F6B63"/>
    <w:rsid w:val="003F7FD1"/>
    <w:rsid w:val="00404EE9"/>
    <w:rsid w:val="00411029"/>
    <w:rsid w:val="004124C8"/>
    <w:rsid w:val="004252FA"/>
    <w:rsid w:val="0043039D"/>
    <w:rsid w:val="00431E80"/>
    <w:rsid w:val="00433955"/>
    <w:rsid w:val="004341ED"/>
    <w:rsid w:val="004358B3"/>
    <w:rsid w:val="00440213"/>
    <w:rsid w:val="00441247"/>
    <w:rsid w:val="004436CB"/>
    <w:rsid w:val="004626CC"/>
    <w:rsid w:val="00463AFD"/>
    <w:rsid w:val="00465BA3"/>
    <w:rsid w:val="00470A1E"/>
    <w:rsid w:val="0047142D"/>
    <w:rsid w:val="00474551"/>
    <w:rsid w:val="00476AC3"/>
    <w:rsid w:val="00483EA9"/>
    <w:rsid w:val="00485532"/>
    <w:rsid w:val="004977C9"/>
    <w:rsid w:val="004A293E"/>
    <w:rsid w:val="004B46C3"/>
    <w:rsid w:val="004B6210"/>
    <w:rsid w:val="004B6534"/>
    <w:rsid w:val="004C2B40"/>
    <w:rsid w:val="004C5430"/>
    <w:rsid w:val="004C7ECA"/>
    <w:rsid w:val="004D417F"/>
    <w:rsid w:val="004D44E9"/>
    <w:rsid w:val="004D5706"/>
    <w:rsid w:val="004D5A36"/>
    <w:rsid w:val="004E03C0"/>
    <w:rsid w:val="004E3C19"/>
    <w:rsid w:val="004F4160"/>
    <w:rsid w:val="004F44BE"/>
    <w:rsid w:val="004F5265"/>
    <w:rsid w:val="0050307A"/>
    <w:rsid w:val="00504D3C"/>
    <w:rsid w:val="00507AFF"/>
    <w:rsid w:val="00507D54"/>
    <w:rsid w:val="005100BA"/>
    <w:rsid w:val="0051482F"/>
    <w:rsid w:val="00516EB7"/>
    <w:rsid w:val="005243E6"/>
    <w:rsid w:val="00525C43"/>
    <w:rsid w:val="005270E2"/>
    <w:rsid w:val="00531DFD"/>
    <w:rsid w:val="0054045C"/>
    <w:rsid w:val="005411DD"/>
    <w:rsid w:val="005440B7"/>
    <w:rsid w:val="005463F3"/>
    <w:rsid w:val="0054647B"/>
    <w:rsid w:val="00554D78"/>
    <w:rsid w:val="00555A4B"/>
    <w:rsid w:val="00557F82"/>
    <w:rsid w:val="005628C3"/>
    <w:rsid w:val="00567815"/>
    <w:rsid w:val="00570235"/>
    <w:rsid w:val="00573FBA"/>
    <w:rsid w:val="00581BC1"/>
    <w:rsid w:val="00582A1F"/>
    <w:rsid w:val="00587F60"/>
    <w:rsid w:val="0059465F"/>
    <w:rsid w:val="0059551C"/>
    <w:rsid w:val="005A0414"/>
    <w:rsid w:val="005A05D4"/>
    <w:rsid w:val="005A1BD0"/>
    <w:rsid w:val="005A6D4B"/>
    <w:rsid w:val="005C2B6D"/>
    <w:rsid w:val="005C3736"/>
    <w:rsid w:val="005D1927"/>
    <w:rsid w:val="005D1AB9"/>
    <w:rsid w:val="005D3E45"/>
    <w:rsid w:val="005E38C6"/>
    <w:rsid w:val="005F0D0B"/>
    <w:rsid w:val="005F7577"/>
    <w:rsid w:val="005F7EE0"/>
    <w:rsid w:val="00602530"/>
    <w:rsid w:val="006060D2"/>
    <w:rsid w:val="00607449"/>
    <w:rsid w:val="00607542"/>
    <w:rsid w:val="00616D78"/>
    <w:rsid w:val="006202BF"/>
    <w:rsid w:val="00627C93"/>
    <w:rsid w:val="006323AA"/>
    <w:rsid w:val="00633636"/>
    <w:rsid w:val="00637582"/>
    <w:rsid w:val="00641007"/>
    <w:rsid w:val="0065775D"/>
    <w:rsid w:val="00657E24"/>
    <w:rsid w:val="0066285A"/>
    <w:rsid w:val="00674624"/>
    <w:rsid w:val="00674CCA"/>
    <w:rsid w:val="0067549F"/>
    <w:rsid w:val="006812FD"/>
    <w:rsid w:val="00681C82"/>
    <w:rsid w:val="00685246"/>
    <w:rsid w:val="00685C65"/>
    <w:rsid w:val="0069000B"/>
    <w:rsid w:val="00694D0F"/>
    <w:rsid w:val="006A01C2"/>
    <w:rsid w:val="006A12F5"/>
    <w:rsid w:val="006A50E6"/>
    <w:rsid w:val="006B7614"/>
    <w:rsid w:val="006C026F"/>
    <w:rsid w:val="006C06A8"/>
    <w:rsid w:val="006C1743"/>
    <w:rsid w:val="006C254F"/>
    <w:rsid w:val="006C62A2"/>
    <w:rsid w:val="006D08E5"/>
    <w:rsid w:val="006D12C0"/>
    <w:rsid w:val="006D246A"/>
    <w:rsid w:val="006D57E1"/>
    <w:rsid w:val="006D7F23"/>
    <w:rsid w:val="006E420B"/>
    <w:rsid w:val="006E5F18"/>
    <w:rsid w:val="006E628B"/>
    <w:rsid w:val="006E6E13"/>
    <w:rsid w:val="006E770E"/>
    <w:rsid w:val="007014A8"/>
    <w:rsid w:val="00716EE6"/>
    <w:rsid w:val="007171D8"/>
    <w:rsid w:val="007207CD"/>
    <w:rsid w:val="007223E3"/>
    <w:rsid w:val="00727F83"/>
    <w:rsid w:val="00731EF0"/>
    <w:rsid w:val="00735581"/>
    <w:rsid w:val="00743F23"/>
    <w:rsid w:val="0074458A"/>
    <w:rsid w:val="00745221"/>
    <w:rsid w:val="0075322B"/>
    <w:rsid w:val="00753B58"/>
    <w:rsid w:val="00754570"/>
    <w:rsid w:val="00763FB3"/>
    <w:rsid w:val="00765DA6"/>
    <w:rsid w:val="00766580"/>
    <w:rsid w:val="0076693D"/>
    <w:rsid w:val="00767740"/>
    <w:rsid w:val="0077248B"/>
    <w:rsid w:val="00775EE1"/>
    <w:rsid w:val="00777C56"/>
    <w:rsid w:val="00782F0F"/>
    <w:rsid w:val="0078311F"/>
    <w:rsid w:val="007A13A1"/>
    <w:rsid w:val="007A5180"/>
    <w:rsid w:val="007B5F65"/>
    <w:rsid w:val="007C288F"/>
    <w:rsid w:val="007C7891"/>
    <w:rsid w:val="007D1023"/>
    <w:rsid w:val="007D15D0"/>
    <w:rsid w:val="007D2555"/>
    <w:rsid w:val="007D740F"/>
    <w:rsid w:val="007E2EB1"/>
    <w:rsid w:val="007E6A46"/>
    <w:rsid w:val="007F0950"/>
    <w:rsid w:val="007F1478"/>
    <w:rsid w:val="00800F32"/>
    <w:rsid w:val="00802850"/>
    <w:rsid w:val="008102AD"/>
    <w:rsid w:val="00810410"/>
    <w:rsid w:val="00815039"/>
    <w:rsid w:val="00823D5D"/>
    <w:rsid w:val="0083586A"/>
    <w:rsid w:val="008368CB"/>
    <w:rsid w:val="008412CA"/>
    <w:rsid w:val="00843C8F"/>
    <w:rsid w:val="0084752A"/>
    <w:rsid w:val="00847705"/>
    <w:rsid w:val="00850F2B"/>
    <w:rsid w:val="00851661"/>
    <w:rsid w:val="00861345"/>
    <w:rsid w:val="00861D38"/>
    <w:rsid w:val="00865856"/>
    <w:rsid w:val="008711FF"/>
    <w:rsid w:val="008718DA"/>
    <w:rsid w:val="0087709F"/>
    <w:rsid w:val="008807FB"/>
    <w:rsid w:val="00882D0A"/>
    <w:rsid w:val="008835FB"/>
    <w:rsid w:val="008871E9"/>
    <w:rsid w:val="008873F9"/>
    <w:rsid w:val="008905C1"/>
    <w:rsid w:val="00891984"/>
    <w:rsid w:val="008A60A7"/>
    <w:rsid w:val="008A6EF2"/>
    <w:rsid w:val="008A7C10"/>
    <w:rsid w:val="008B6426"/>
    <w:rsid w:val="008B6F42"/>
    <w:rsid w:val="008C0090"/>
    <w:rsid w:val="008C0D19"/>
    <w:rsid w:val="008C15A9"/>
    <w:rsid w:val="008C48F2"/>
    <w:rsid w:val="008C5F76"/>
    <w:rsid w:val="008E0B10"/>
    <w:rsid w:val="008E51AC"/>
    <w:rsid w:val="008E7589"/>
    <w:rsid w:val="008F0833"/>
    <w:rsid w:val="008F1864"/>
    <w:rsid w:val="008F4CDF"/>
    <w:rsid w:val="0090228D"/>
    <w:rsid w:val="00903600"/>
    <w:rsid w:val="009075A7"/>
    <w:rsid w:val="00916E43"/>
    <w:rsid w:val="00923EA6"/>
    <w:rsid w:val="00925F13"/>
    <w:rsid w:val="00930067"/>
    <w:rsid w:val="009326F5"/>
    <w:rsid w:val="0093639F"/>
    <w:rsid w:val="00941C26"/>
    <w:rsid w:val="00941ECB"/>
    <w:rsid w:val="00950D21"/>
    <w:rsid w:val="00961A2B"/>
    <w:rsid w:val="0096334A"/>
    <w:rsid w:val="00966C15"/>
    <w:rsid w:val="00971A94"/>
    <w:rsid w:val="00975612"/>
    <w:rsid w:val="009767EE"/>
    <w:rsid w:val="00982CF4"/>
    <w:rsid w:val="00983CF0"/>
    <w:rsid w:val="00991D5F"/>
    <w:rsid w:val="009968C2"/>
    <w:rsid w:val="009A1B0D"/>
    <w:rsid w:val="009A6291"/>
    <w:rsid w:val="009A7260"/>
    <w:rsid w:val="009A7657"/>
    <w:rsid w:val="009B5C89"/>
    <w:rsid w:val="009B6A4D"/>
    <w:rsid w:val="009B7619"/>
    <w:rsid w:val="009E3E98"/>
    <w:rsid w:val="009E4724"/>
    <w:rsid w:val="009F58C0"/>
    <w:rsid w:val="009F760C"/>
    <w:rsid w:val="00A02107"/>
    <w:rsid w:val="00A11171"/>
    <w:rsid w:val="00A1477C"/>
    <w:rsid w:val="00A14A01"/>
    <w:rsid w:val="00A1721D"/>
    <w:rsid w:val="00A17634"/>
    <w:rsid w:val="00A20894"/>
    <w:rsid w:val="00A214ED"/>
    <w:rsid w:val="00A27D55"/>
    <w:rsid w:val="00A31049"/>
    <w:rsid w:val="00A31625"/>
    <w:rsid w:val="00A34E4F"/>
    <w:rsid w:val="00A408EE"/>
    <w:rsid w:val="00A41A4E"/>
    <w:rsid w:val="00A4297F"/>
    <w:rsid w:val="00A51BFD"/>
    <w:rsid w:val="00A51EAB"/>
    <w:rsid w:val="00A541D9"/>
    <w:rsid w:val="00A60129"/>
    <w:rsid w:val="00A61F68"/>
    <w:rsid w:val="00A66098"/>
    <w:rsid w:val="00A73755"/>
    <w:rsid w:val="00A741B2"/>
    <w:rsid w:val="00A76847"/>
    <w:rsid w:val="00A8124D"/>
    <w:rsid w:val="00A82AAC"/>
    <w:rsid w:val="00A837ED"/>
    <w:rsid w:val="00A83ADE"/>
    <w:rsid w:val="00A87DBB"/>
    <w:rsid w:val="00A960F2"/>
    <w:rsid w:val="00A96289"/>
    <w:rsid w:val="00AB2AAA"/>
    <w:rsid w:val="00AB7B55"/>
    <w:rsid w:val="00AB7DD9"/>
    <w:rsid w:val="00AC30DF"/>
    <w:rsid w:val="00AD35BB"/>
    <w:rsid w:val="00AD463C"/>
    <w:rsid w:val="00AD688F"/>
    <w:rsid w:val="00AE4741"/>
    <w:rsid w:val="00AE4B2A"/>
    <w:rsid w:val="00AE7660"/>
    <w:rsid w:val="00AF00E3"/>
    <w:rsid w:val="00AF2B3A"/>
    <w:rsid w:val="00AF7ADC"/>
    <w:rsid w:val="00B01B2B"/>
    <w:rsid w:val="00B078D7"/>
    <w:rsid w:val="00B1373C"/>
    <w:rsid w:val="00B14F43"/>
    <w:rsid w:val="00B15A9E"/>
    <w:rsid w:val="00B16214"/>
    <w:rsid w:val="00B169D7"/>
    <w:rsid w:val="00B21B0D"/>
    <w:rsid w:val="00B24DE8"/>
    <w:rsid w:val="00B26892"/>
    <w:rsid w:val="00B40059"/>
    <w:rsid w:val="00B42835"/>
    <w:rsid w:val="00B43B92"/>
    <w:rsid w:val="00B5211F"/>
    <w:rsid w:val="00B545E7"/>
    <w:rsid w:val="00B57D54"/>
    <w:rsid w:val="00B619F0"/>
    <w:rsid w:val="00B63A81"/>
    <w:rsid w:val="00B67765"/>
    <w:rsid w:val="00B67C58"/>
    <w:rsid w:val="00B80449"/>
    <w:rsid w:val="00B84FA9"/>
    <w:rsid w:val="00B921E1"/>
    <w:rsid w:val="00BA28FD"/>
    <w:rsid w:val="00BB2A39"/>
    <w:rsid w:val="00BB30DE"/>
    <w:rsid w:val="00BB5E88"/>
    <w:rsid w:val="00BB6744"/>
    <w:rsid w:val="00BC7BF9"/>
    <w:rsid w:val="00BD219D"/>
    <w:rsid w:val="00BD2D44"/>
    <w:rsid w:val="00BD6CDD"/>
    <w:rsid w:val="00BE446C"/>
    <w:rsid w:val="00BE72BE"/>
    <w:rsid w:val="00BF1AA8"/>
    <w:rsid w:val="00BF5512"/>
    <w:rsid w:val="00C0464F"/>
    <w:rsid w:val="00C04D6B"/>
    <w:rsid w:val="00C11A24"/>
    <w:rsid w:val="00C11F99"/>
    <w:rsid w:val="00C12CF4"/>
    <w:rsid w:val="00C162C7"/>
    <w:rsid w:val="00C218F4"/>
    <w:rsid w:val="00C24A4B"/>
    <w:rsid w:val="00C26279"/>
    <w:rsid w:val="00C329DD"/>
    <w:rsid w:val="00C51050"/>
    <w:rsid w:val="00C51176"/>
    <w:rsid w:val="00C526BA"/>
    <w:rsid w:val="00C62BC9"/>
    <w:rsid w:val="00C702A4"/>
    <w:rsid w:val="00C7093C"/>
    <w:rsid w:val="00C71DE3"/>
    <w:rsid w:val="00C725DE"/>
    <w:rsid w:val="00C73BA2"/>
    <w:rsid w:val="00C74AB1"/>
    <w:rsid w:val="00C85C4E"/>
    <w:rsid w:val="00C85EB3"/>
    <w:rsid w:val="00CA5A80"/>
    <w:rsid w:val="00CA7D34"/>
    <w:rsid w:val="00CB4168"/>
    <w:rsid w:val="00CB6501"/>
    <w:rsid w:val="00CC0FA0"/>
    <w:rsid w:val="00CD4D7B"/>
    <w:rsid w:val="00CD7287"/>
    <w:rsid w:val="00CD7F45"/>
    <w:rsid w:val="00CE071D"/>
    <w:rsid w:val="00CF707B"/>
    <w:rsid w:val="00CF79AB"/>
    <w:rsid w:val="00D00295"/>
    <w:rsid w:val="00D024E8"/>
    <w:rsid w:val="00D02D47"/>
    <w:rsid w:val="00D03276"/>
    <w:rsid w:val="00D1317A"/>
    <w:rsid w:val="00D13436"/>
    <w:rsid w:val="00D16DA7"/>
    <w:rsid w:val="00D3520E"/>
    <w:rsid w:val="00D35AB0"/>
    <w:rsid w:val="00D366EB"/>
    <w:rsid w:val="00D40BBC"/>
    <w:rsid w:val="00D424D3"/>
    <w:rsid w:val="00D4764E"/>
    <w:rsid w:val="00D50E7D"/>
    <w:rsid w:val="00D5103A"/>
    <w:rsid w:val="00D54A36"/>
    <w:rsid w:val="00D613A3"/>
    <w:rsid w:val="00D64FFE"/>
    <w:rsid w:val="00D67CFB"/>
    <w:rsid w:val="00D7247B"/>
    <w:rsid w:val="00D818C0"/>
    <w:rsid w:val="00D8587B"/>
    <w:rsid w:val="00D90909"/>
    <w:rsid w:val="00D91F89"/>
    <w:rsid w:val="00D95041"/>
    <w:rsid w:val="00DA2CDA"/>
    <w:rsid w:val="00DA3506"/>
    <w:rsid w:val="00DA48DB"/>
    <w:rsid w:val="00DA528C"/>
    <w:rsid w:val="00DA67E3"/>
    <w:rsid w:val="00DB0DB4"/>
    <w:rsid w:val="00DB1F6D"/>
    <w:rsid w:val="00DB2A38"/>
    <w:rsid w:val="00DC32F5"/>
    <w:rsid w:val="00DC49BE"/>
    <w:rsid w:val="00DC7FC2"/>
    <w:rsid w:val="00DD4DC5"/>
    <w:rsid w:val="00DE2E23"/>
    <w:rsid w:val="00DF2455"/>
    <w:rsid w:val="00DF4A60"/>
    <w:rsid w:val="00E03DFA"/>
    <w:rsid w:val="00E054BC"/>
    <w:rsid w:val="00E1154E"/>
    <w:rsid w:val="00E21C6C"/>
    <w:rsid w:val="00E21EDA"/>
    <w:rsid w:val="00E23EC9"/>
    <w:rsid w:val="00E24532"/>
    <w:rsid w:val="00E27E5C"/>
    <w:rsid w:val="00E322AD"/>
    <w:rsid w:val="00E33DEE"/>
    <w:rsid w:val="00E35771"/>
    <w:rsid w:val="00E41BBB"/>
    <w:rsid w:val="00E42569"/>
    <w:rsid w:val="00E45103"/>
    <w:rsid w:val="00E47580"/>
    <w:rsid w:val="00E47F03"/>
    <w:rsid w:val="00E5356F"/>
    <w:rsid w:val="00E55093"/>
    <w:rsid w:val="00E551D0"/>
    <w:rsid w:val="00E5587F"/>
    <w:rsid w:val="00E61521"/>
    <w:rsid w:val="00E61B76"/>
    <w:rsid w:val="00E61C5C"/>
    <w:rsid w:val="00E63786"/>
    <w:rsid w:val="00E70763"/>
    <w:rsid w:val="00E71961"/>
    <w:rsid w:val="00E74D60"/>
    <w:rsid w:val="00E80DA1"/>
    <w:rsid w:val="00E81C7E"/>
    <w:rsid w:val="00E84B27"/>
    <w:rsid w:val="00E87CFE"/>
    <w:rsid w:val="00E93DBF"/>
    <w:rsid w:val="00EA7D18"/>
    <w:rsid w:val="00EB1080"/>
    <w:rsid w:val="00EB5C4D"/>
    <w:rsid w:val="00EC2D1C"/>
    <w:rsid w:val="00EC5BAB"/>
    <w:rsid w:val="00ED1396"/>
    <w:rsid w:val="00ED5F1D"/>
    <w:rsid w:val="00EE076A"/>
    <w:rsid w:val="00EE0CDA"/>
    <w:rsid w:val="00EE2CD7"/>
    <w:rsid w:val="00EE47B7"/>
    <w:rsid w:val="00EE5215"/>
    <w:rsid w:val="00EE7A33"/>
    <w:rsid w:val="00EF0090"/>
    <w:rsid w:val="00EF2AA8"/>
    <w:rsid w:val="00EF3ED5"/>
    <w:rsid w:val="00EF4FCF"/>
    <w:rsid w:val="00F223A8"/>
    <w:rsid w:val="00F2645B"/>
    <w:rsid w:val="00F429D5"/>
    <w:rsid w:val="00F44D3D"/>
    <w:rsid w:val="00F46DBA"/>
    <w:rsid w:val="00F506B7"/>
    <w:rsid w:val="00F51ADC"/>
    <w:rsid w:val="00F554D2"/>
    <w:rsid w:val="00F55B24"/>
    <w:rsid w:val="00F56D33"/>
    <w:rsid w:val="00F654B9"/>
    <w:rsid w:val="00F66F7D"/>
    <w:rsid w:val="00F67D26"/>
    <w:rsid w:val="00F70802"/>
    <w:rsid w:val="00F71E8E"/>
    <w:rsid w:val="00F732B4"/>
    <w:rsid w:val="00F76081"/>
    <w:rsid w:val="00F83E56"/>
    <w:rsid w:val="00F86C63"/>
    <w:rsid w:val="00F87040"/>
    <w:rsid w:val="00F8757E"/>
    <w:rsid w:val="00F97A77"/>
    <w:rsid w:val="00FA153F"/>
    <w:rsid w:val="00FB478B"/>
    <w:rsid w:val="00FC0A4D"/>
    <w:rsid w:val="00FC1B79"/>
    <w:rsid w:val="00FC332B"/>
    <w:rsid w:val="00FC474B"/>
    <w:rsid w:val="00FC5F30"/>
    <w:rsid w:val="00FD0BDD"/>
    <w:rsid w:val="00FD3166"/>
    <w:rsid w:val="00FD6E0F"/>
    <w:rsid w:val="00FE7910"/>
    <w:rsid w:val="00FF35F7"/>
    <w:rsid w:val="00FF4A38"/>
    <w:rsid w:val="00FF5894"/>
    <w:rsid w:val="00FF67FC"/>
    <w:rsid w:val="00FF7B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5:docId w15:val="{12E8ED72-266B-4DF4-8957-130F0401C2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322AD"/>
    <w:pPr>
      <w:bidi/>
    </w:pPr>
    <w:rPr>
      <w:rFonts w:ascii="Times New Roman" w:eastAsia="SimSun" w:hAnsi="Times New Roman" w:cs="Times New Roman"/>
      <w:sz w:val="24"/>
      <w:szCs w:val="24"/>
      <w:lang w:val="en-US" w:eastAsia="zh-CN" w:bidi="ar-DZ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322AD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PlaceholderText">
    <w:name w:val="Placeholder Text"/>
    <w:basedOn w:val="DefaultParagraphFont"/>
    <w:uiPriority w:val="99"/>
    <w:semiHidden/>
    <w:rsid w:val="00164B2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4B2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4B29"/>
    <w:rPr>
      <w:rFonts w:ascii="Tahoma" w:eastAsia="SimSun" w:hAnsi="Tahoma" w:cs="Tahoma"/>
      <w:sz w:val="16"/>
      <w:szCs w:val="16"/>
      <w:lang w:val="en-US" w:eastAsia="zh-CN" w:bidi="ar-DZ"/>
    </w:rPr>
  </w:style>
  <w:style w:type="paragraph" w:styleId="ListParagraph">
    <w:name w:val="List Paragraph"/>
    <w:basedOn w:val="Normal"/>
    <w:uiPriority w:val="34"/>
    <w:qFormat/>
    <w:rsid w:val="00125A38"/>
    <w:pPr>
      <w:ind w:left="720"/>
      <w:contextualSpacing/>
    </w:pPr>
  </w:style>
  <w:style w:type="paragraph" w:styleId="NoSpacing">
    <w:name w:val="No Spacing"/>
    <w:uiPriority w:val="1"/>
    <w:qFormat/>
    <w:rsid w:val="00051E5B"/>
    <w:pPr>
      <w:bidi/>
    </w:pPr>
    <w:rPr>
      <w:rFonts w:ascii="Times New Roman" w:eastAsia="SimSun" w:hAnsi="Times New Roman" w:cs="Times New Roman"/>
      <w:sz w:val="24"/>
      <w:szCs w:val="24"/>
      <w:lang w:val="en-US" w:eastAsia="zh-CN" w:bidi="ar-D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F9B96D-E692-4507-BE95-71454BBF81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788</Words>
  <Characters>4340</Characters>
  <Application>Microsoft Office Word</Application>
  <DocSecurity>0</DocSecurity>
  <Lines>36</Lines>
  <Paragraphs>10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1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uaziz</dc:creator>
  <cp:lastModifiedBy>belmiloud.93@hotmail.fr</cp:lastModifiedBy>
  <cp:revision>6</cp:revision>
  <cp:lastPrinted>2017-10-20T15:59:00Z</cp:lastPrinted>
  <dcterms:created xsi:type="dcterms:W3CDTF">2017-10-20T15:04:00Z</dcterms:created>
  <dcterms:modified xsi:type="dcterms:W3CDTF">2018-07-22T18:10:00Z</dcterms:modified>
</cp:coreProperties>
</file>